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BFF1C2" w14:textId="31A20451" w:rsidR="006F21EA" w:rsidRDefault="0065077F" w:rsidP="0065077F">
      <w:pPr>
        <w:pStyle w:val="Heading1"/>
      </w:pPr>
      <w:r w:rsidRPr="008C5AF4">
        <w:t>Sequential Logic Analysis</w:t>
      </w:r>
    </w:p>
    <w:p w14:paraId="2F8C73BD" w14:textId="1AF560DF" w:rsidR="009F173A" w:rsidRPr="009F173A" w:rsidRDefault="009F173A" w:rsidP="009F173A">
      <w:pPr>
        <w:pStyle w:val="Heading2"/>
      </w:pPr>
      <w:r>
        <w:t>Intro</w:t>
      </w:r>
    </w:p>
    <w:p w14:paraId="152357BC" w14:textId="0665CA94" w:rsidR="002531C1" w:rsidRPr="008C5AF4" w:rsidRDefault="002531C1" w:rsidP="009F173A">
      <w:pPr>
        <w:pStyle w:val="Heading3"/>
      </w:pPr>
      <w:r w:rsidRPr="008C5AF4">
        <w:t>ILOs</w:t>
      </w:r>
      <w:r w:rsidR="00B40F24" w:rsidRPr="008C5AF4">
        <w:t>:</w:t>
      </w:r>
    </w:p>
    <w:p w14:paraId="07E9730F" w14:textId="5E60C645" w:rsidR="002531C1" w:rsidRPr="008C5AF4" w:rsidRDefault="0014746C" w:rsidP="002531C1">
      <w:pPr>
        <w:pStyle w:val="ListParagraph"/>
        <w:numPr>
          <w:ilvl w:val="0"/>
          <w:numId w:val="18"/>
        </w:numPr>
      </w:pPr>
      <w:r w:rsidRPr="008C5AF4">
        <w:t>Understand latches, Flip-Flops, and timing diagrams</w:t>
      </w:r>
      <w:r w:rsidR="00876B9D" w:rsidRPr="008C5AF4">
        <w:t>.  Specifically, the devices we'll care about are:</w:t>
      </w:r>
    </w:p>
    <w:p w14:paraId="4BCCC7E5" w14:textId="366168DD" w:rsidR="00876B9D" w:rsidRPr="008C5AF4" w:rsidRDefault="00B2633B" w:rsidP="00876B9D">
      <w:pPr>
        <w:pStyle w:val="ListParagraph"/>
        <w:numPr>
          <w:ilvl w:val="1"/>
          <w:numId w:val="18"/>
        </w:numPr>
      </w:pPr>
      <w:r w:rsidRPr="008C5AF4">
        <w:t>SR</w:t>
      </w:r>
      <w:r w:rsidR="00876B9D" w:rsidRPr="008C5AF4">
        <w:t xml:space="preserve"> Latch</w:t>
      </w:r>
    </w:p>
    <w:p w14:paraId="0A1D74E9" w14:textId="77777777" w:rsidR="00876B9D" w:rsidRPr="008C5AF4" w:rsidRDefault="00876B9D" w:rsidP="00876B9D">
      <w:pPr>
        <w:pStyle w:val="ListParagraph"/>
        <w:numPr>
          <w:ilvl w:val="1"/>
          <w:numId w:val="18"/>
        </w:numPr>
      </w:pPr>
      <w:r w:rsidRPr="008C5AF4">
        <w:t>Data Latch (RS Flip-Flop with R tied to inverted S and an enable pin)</w:t>
      </w:r>
    </w:p>
    <w:p w14:paraId="271AC485" w14:textId="77777777" w:rsidR="00876B9D" w:rsidRPr="008C5AF4" w:rsidRDefault="00876B9D" w:rsidP="00876B9D">
      <w:pPr>
        <w:pStyle w:val="ListParagraph"/>
        <w:numPr>
          <w:ilvl w:val="1"/>
          <w:numId w:val="18"/>
        </w:numPr>
      </w:pPr>
      <w:r w:rsidRPr="008C5AF4">
        <w:t>D Flip-Flop (triggers on rising clock edge, sends D to Q)</w:t>
      </w:r>
    </w:p>
    <w:p w14:paraId="48F1ECCB" w14:textId="1050C219" w:rsidR="00876B9D" w:rsidRPr="008C5AF4" w:rsidRDefault="00876B9D" w:rsidP="00876B9D">
      <w:pPr>
        <w:pStyle w:val="ListParagraph"/>
        <w:numPr>
          <w:ilvl w:val="1"/>
          <w:numId w:val="18"/>
        </w:numPr>
      </w:pPr>
      <w:r w:rsidRPr="008C5AF4">
        <w:rPr>
          <w:b/>
          <w:bCs/>
          <w:color w:val="008000"/>
        </w:rPr>
        <w:t xml:space="preserve">Especially this one: </w:t>
      </w:r>
      <w:r w:rsidRPr="008C5AF4">
        <w:rPr>
          <w:b/>
          <w:bCs/>
        </w:rPr>
        <w:t>JK Flip-Flop</w:t>
      </w:r>
      <w:r w:rsidRPr="008C5AF4">
        <w:t xml:space="preserve"> (triggers on rising clock edge, holds if JK = 00, Set if 10, Reset if 01, toggle if 11)</w:t>
      </w:r>
    </w:p>
    <w:p w14:paraId="041616B8" w14:textId="77777777" w:rsidR="00876B9D" w:rsidRPr="008C5AF4" w:rsidRDefault="00876B9D" w:rsidP="00876B9D">
      <w:pPr>
        <w:pStyle w:val="ListParagraph"/>
        <w:numPr>
          <w:ilvl w:val="1"/>
          <w:numId w:val="18"/>
        </w:numPr>
      </w:pPr>
      <w:r w:rsidRPr="008C5AF4">
        <w:t>T Flip-Flop (JK with both inputs tied together so it only toggles)</w:t>
      </w:r>
    </w:p>
    <w:p w14:paraId="257053AE" w14:textId="3A6A1E2A" w:rsidR="00DB715F" w:rsidRPr="008C5AF4" w:rsidRDefault="0014746C" w:rsidP="00AA380F">
      <w:pPr>
        <w:pStyle w:val="ListParagraph"/>
        <w:numPr>
          <w:ilvl w:val="0"/>
          <w:numId w:val="18"/>
        </w:numPr>
      </w:pPr>
      <w:r w:rsidRPr="008C5AF4">
        <w:t>Be able to produce timing diagrams</w:t>
      </w:r>
      <w:r w:rsidR="00540E1A">
        <w:t xml:space="preserve">, </w:t>
      </w:r>
      <w:r w:rsidR="00540E1A" w:rsidRPr="00540E1A">
        <w:rPr>
          <w:color w:val="008000"/>
        </w:rPr>
        <w:t>state transition tables, and state transition diagrams</w:t>
      </w:r>
      <w:r w:rsidR="00540E1A">
        <w:t xml:space="preserve"> </w:t>
      </w:r>
      <w:r w:rsidRPr="008C5AF4">
        <w:t>for circuits with arbitrary configurations of latches, flip-flops, and logic gates.</w:t>
      </w:r>
    </w:p>
    <w:p w14:paraId="2FDCC2EA" w14:textId="1E539409" w:rsidR="00033F1C" w:rsidRPr="008C5AF4" w:rsidRDefault="00033F1C" w:rsidP="00033F1C"/>
    <w:p w14:paraId="4A719E51" w14:textId="77777777" w:rsidR="009F173A" w:rsidRDefault="00033F1C" w:rsidP="009F173A">
      <w:pPr>
        <w:pStyle w:val="Heading3"/>
      </w:pPr>
      <w:r w:rsidRPr="008C5AF4">
        <w:t>Topic 7 Videos:</w:t>
      </w:r>
      <w:r w:rsidR="00BE0D61" w:rsidRPr="008C5AF4">
        <w:t xml:space="preserve"> </w:t>
      </w:r>
    </w:p>
    <w:p w14:paraId="0762DF23" w14:textId="52921D0F" w:rsidR="00033F1C" w:rsidRPr="008C5AF4" w:rsidRDefault="00BE0D61" w:rsidP="009F173A">
      <w:r w:rsidRPr="008C5AF4">
        <w:t>(Note: This was Topic #8 prior to 2020)</w:t>
      </w:r>
    </w:p>
    <w:p w14:paraId="0734DBD1" w14:textId="31CFA8FE" w:rsidR="00033F1C" w:rsidRPr="008C5AF4" w:rsidRDefault="00033F1C" w:rsidP="00033F1C">
      <w:pPr>
        <w:pStyle w:val="ListParagraph"/>
        <w:numPr>
          <w:ilvl w:val="0"/>
          <w:numId w:val="27"/>
        </w:numPr>
      </w:pPr>
      <w:r w:rsidRPr="008C5AF4">
        <w:t xml:space="preserve">Analytical &amp; Multisim: </w:t>
      </w:r>
      <w:hyperlink r:id="rId9" w:history="1">
        <w:r w:rsidRPr="008C5AF4">
          <w:rPr>
            <w:rStyle w:val="Hyperlink"/>
          </w:rPr>
          <w:t>https://www.youtube.com/watch?v=9BZV7hhDHb0&amp;list=PLhbHWgMknRJT_eKLFXB843NkaNHfJ37Pw&amp;index=33</w:t>
        </w:r>
      </w:hyperlink>
    </w:p>
    <w:p w14:paraId="6B9E2C17" w14:textId="77777777" w:rsidR="009B4526" w:rsidRPr="008C5AF4" w:rsidRDefault="00033F1C" w:rsidP="00033F1C">
      <w:pPr>
        <w:pStyle w:val="ListParagraph"/>
        <w:numPr>
          <w:ilvl w:val="0"/>
          <w:numId w:val="27"/>
        </w:numPr>
      </w:pPr>
      <w:r w:rsidRPr="008C5AF4">
        <w:t>Lab Skills:</w:t>
      </w:r>
    </w:p>
    <w:p w14:paraId="4B4745DA" w14:textId="7A192DC0" w:rsidR="00033F1C" w:rsidRPr="0061383B" w:rsidRDefault="009B4526" w:rsidP="009B4526">
      <w:pPr>
        <w:pStyle w:val="ListParagraph"/>
        <w:numPr>
          <w:ilvl w:val="1"/>
          <w:numId w:val="27"/>
        </w:numPr>
        <w:rPr>
          <w:lang w:val="fr-CA"/>
        </w:rPr>
      </w:pPr>
      <w:r w:rsidRPr="0061383B">
        <w:rPr>
          <w:lang w:val="fr-CA"/>
        </w:rPr>
        <w:t>"Sample Lab 8"</w:t>
      </w:r>
      <w:r w:rsidR="00033F1C" w:rsidRPr="0061383B">
        <w:rPr>
          <w:lang w:val="fr-CA"/>
        </w:rPr>
        <w:t xml:space="preserve"> </w:t>
      </w:r>
      <w:r w:rsidR="00000000">
        <w:fldChar w:fldCharType="begin"/>
      </w:r>
      <w:r w:rsidR="00000000" w:rsidRPr="0061383B">
        <w:rPr>
          <w:lang w:val="fr-CA"/>
        </w:rPr>
        <w:instrText xml:space="preserve"> HYPERLINK "https://www.youtube.com/watch?v=zJ0iI5fk9A4&amp;list=PLhbHWgMknRJT_eKLFXB843NkaNHfJ37Pw&amp;index=34" </w:instrText>
      </w:r>
      <w:r w:rsidR="00000000">
        <w:fldChar w:fldCharType="separate"/>
      </w:r>
      <w:r w:rsidR="00033F1C" w:rsidRPr="0061383B">
        <w:rPr>
          <w:rStyle w:val="Hyperlink"/>
          <w:lang w:val="fr-CA"/>
        </w:rPr>
        <w:t>https://www.youtube.com/watch?v=zJ0iI5fk9A4&amp;list=PLhbHWgMknRJT_eKLFXB843NkaNHfJ37Pw&amp;index=34</w:t>
      </w:r>
      <w:r w:rsidR="00000000">
        <w:rPr>
          <w:rStyle w:val="Hyperlink"/>
        </w:rPr>
        <w:fldChar w:fldCharType="end"/>
      </w:r>
    </w:p>
    <w:p w14:paraId="11ACC15F" w14:textId="78672EE5" w:rsidR="000117E0" w:rsidRDefault="000117E0" w:rsidP="00033F1C">
      <w:pPr>
        <w:pStyle w:val="ListParagraph"/>
        <w:numPr>
          <w:ilvl w:val="0"/>
          <w:numId w:val="27"/>
        </w:numPr>
      </w:pPr>
      <w:r w:rsidRPr="008C5AF4">
        <w:t>Hantek Lab Modification:</w:t>
      </w:r>
    </w:p>
    <w:p w14:paraId="297F0359" w14:textId="6C9B68E8" w:rsidR="00F102FF" w:rsidRPr="008761EB" w:rsidRDefault="00F102FF" w:rsidP="00F102FF">
      <w:pPr>
        <w:pStyle w:val="ListParagraph"/>
        <w:numPr>
          <w:ilvl w:val="1"/>
          <w:numId w:val="27"/>
        </w:numPr>
        <w:rPr>
          <w:rStyle w:val="Hyperlink"/>
          <w:color w:val="auto"/>
          <w:u w:val="none"/>
        </w:rPr>
      </w:pPr>
      <w:r>
        <w:t>Hardest part is making a clock signal, but we can do that with an external circuit; here's the video on how to do it:</w:t>
      </w:r>
      <w:r w:rsidR="00173370" w:rsidRPr="00173370">
        <w:t xml:space="preserve"> </w:t>
      </w:r>
      <w:hyperlink r:id="rId10" w:history="1">
        <w:r w:rsidR="00173370" w:rsidRPr="000A2E00">
          <w:rPr>
            <w:rStyle w:val="Hyperlink"/>
          </w:rPr>
          <w:t>https://youtu.be/5MMd51m0YhU</w:t>
        </w:r>
      </w:hyperlink>
    </w:p>
    <w:p w14:paraId="4A67AE7A" w14:textId="77777777" w:rsidR="008761EB" w:rsidRDefault="008761EB" w:rsidP="008761EB">
      <w:pPr>
        <w:pStyle w:val="ListParagraph"/>
        <w:numPr>
          <w:ilvl w:val="2"/>
          <w:numId w:val="27"/>
        </w:numPr>
        <w:rPr>
          <w:color w:val="FF0000"/>
        </w:rPr>
      </w:pPr>
      <w:r w:rsidRPr="00ED294E">
        <w:rPr>
          <w:color w:val="FF0000"/>
        </w:rPr>
        <w:t>Update</w:t>
      </w:r>
      <w:r>
        <w:rPr>
          <w:color w:val="FF0000"/>
        </w:rPr>
        <w:t xml:space="preserve">: You should buffer the output from the transistor by putting it through a gate (like the inverter shown below, or any other gate) prior to using it as a clock signal input for your flip-flops.  This stops the output from going out of range from what the flip-flops are expecting (0 V to </w:t>
      </w:r>
      <w:r>
        <w:rPr>
          <w:color w:val="FF0000"/>
        </w:rPr>
        <w:lastRenderedPageBreak/>
        <w:t>VCC) around state transitions.</w:t>
      </w:r>
      <w:r>
        <w:rPr>
          <w:color w:val="FF0000"/>
        </w:rPr>
        <w:br/>
      </w:r>
      <w:r w:rsidRPr="00ED294E">
        <w:rPr>
          <w:noProof/>
        </w:rPr>
        <w:drawing>
          <wp:inline distT="0" distB="0" distL="0" distR="0" wp14:anchorId="5DD5E85B" wp14:editId="723FE4D0">
            <wp:extent cx="4782217" cy="2867425"/>
            <wp:effectExtent l="0" t="0" r="0" b="9525"/>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1"/>
                    <a:stretch>
                      <a:fillRect/>
                    </a:stretch>
                  </pic:blipFill>
                  <pic:spPr>
                    <a:xfrm>
                      <a:off x="0" y="0"/>
                      <a:ext cx="4782217" cy="2867425"/>
                    </a:xfrm>
                    <a:prstGeom prst="rect">
                      <a:avLst/>
                    </a:prstGeom>
                  </pic:spPr>
                </pic:pic>
              </a:graphicData>
            </a:graphic>
          </wp:inline>
        </w:drawing>
      </w:r>
    </w:p>
    <w:p w14:paraId="25ACA18D" w14:textId="6ABE5B70" w:rsidR="00A06BB7" w:rsidRPr="00A06BB7" w:rsidRDefault="00A06BB7" w:rsidP="008761EB">
      <w:pPr>
        <w:pStyle w:val="ListParagraph"/>
        <w:numPr>
          <w:ilvl w:val="2"/>
          <w:numId w:val="27"/>
        </w:numPr>
        <w:rPr>
          <w:color w:val="008000"/>
        </w:rPr>
      </w:pPr>
      <w:r w:rsidRPr="003F6A3A">
        <w:rPr>
          <w:color w:val="008000"/>
        </w:rPr>
        <w:t xml:space="preserve">Note that you don't need specifically the </w:t>
      </w:r>
      <w:proofErr w:type="gramStart"/>
      <w:r w:rsidRPr="003F6A3A">
        <w:rPr>
          <w:color w:val="008000"/>
        </w:rPr>
        <w:t>7406 inverter</w:t>
      </w:r>
      <w:proofErr w:type="gramEnd"/>
      <w:r w:rsidRPr="003F6A3A">
        <w:rPr>
          <w:color w:val="008000"/>
        </w:rPr>
        <w:t xml:space="preserve"> shown; the same idea will work with the inverters you have (SN74HC04), or any other gate you have where the output will toggle when the input toggles (i.e., NAND, NOR, AND, OR) by tying one input to the other or to high or low appropriately.</w:t>
      </w:r>
    </w:p>
    <w:p w14:paraId="069D5BC2" w14:textId="77777777" w:rsidR="008761EB" w:rsidRPr="003421D8" w:rsidRDefault="008761EB" w:rsidP="008761EB">
      <w:pPr>
        <w:pStyle w:val="ListParagraph"/>
        <w:numPr>
          <w:ilvl w:val="1"/>
          <w:numId w:val="27"/>
        </w:numPr>
        <w:rPr>
          <w:color w:val="FF0000"/>
        </w:rPr>
      </w:pPr>
      <w:r>
        <w:rPr>
          <w:color w:val="FF0000"/>
        </w:rPr>
        <w:t>Alternatively, you can lower VCC in your board to a low enough value that the Hantek AWG can generate a usable clock pulse.  i.e., using 4 V as your input will make a 1.5 V offset 1 V amplitude square wave usable as a clock signal:</w:t>
      </w:r>
      <w:r w:rsidRPr="003421D8">
        <w:rPr>
          <w:noProof/>
        </w:rPr>
        <w:t xml:space="preserve"> </w:t>
      </w:r>
      <w:r>
        <w:rPr>
          <w:noProof/>
        </w:rPr>
        <w:br/>
      </w:r>
      <w:r w:rsidRPr="00540E22">
        <w:rPr>
          <w:noProof/>
        </w:rPr>
        <w:lastRenderedPageBreak/>
        <w:drawing>
          <wp:inline distT="0" distB="0" distL="0" distR="0" wp14:anchorId="183A0623" wp14:editId="050A28E3">
            <wp:extent cx="5851335" cy="4467730"/>
            <wp:effectExtent l="0" t="0" r="0" b="9525"/>
            <wp:docPr id="61" name="Picture 61"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picture containing text, electronics&#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5864849" cy="4478048"/>
                    </a:xfrm>
                    <a:prstGeom prst="rect">
                      <a:avLst/>
                    </a:prstGeom>
                  </pic:spPr>
                </pic:pic>
              </a:graphicData>
            </a:graphic>
          </wp:inline>
        </w:drawing>
      </w:r>
      <w:r>
        <w:rPr>
          <w:color w:val="FF0000"/>
        </w:rPr>
        <w:br/>
      </w:r>
    </w:p>
    <w:p w14:paraId="12672135" w14:textId="188C9F5B" w:rsidR="00033F1C" w:rsidRDefault="009F173A" w:rsidP="009F173A">
      <w:pPr>
        <w:pStyle w:val="Heading3"/>
      </w:pPr>
      <w:r>
        <w:t>Deliverables</w:t>
      </w:r>
    </w:p>
    <w:p w14:paraId="3BF16138" w14:textId="77777777" w:rsidR="00540E1A" w:rsidRDefault="00540E1A" w:rsidP="00540E1A">
      <w:r w:rsidRPr="00540E1A">
        <w:rPr>
          <w:color w:val="008000"/>
        </w:rPr>
        <w:t>Note:</w:t>
      </w:r>
      <w:r>
        <w:t xml:space="preserve"> As always, your full objective for this topic is to review these notes, the videos, practice problems, live class sessions and forum content, then to write-up creating and tri-solving a variation problem of the week's topic that demonstrates you've mastered the content.  With that all still in mind, following are some specific guidelines &amp; tips for this week.</w:t>
      </w:r>
    </w:p>
    <w:p w14:paraId="362B63F5" w14:textId="3F78DB8F" w:rsidR="00540E1A" w:rsidRDefault="00540E1A" w:rsidP="00540E1A">
      <w:r>
        <w:t>Tasks for your deliverable write-up:</w:t>
      </w:r>
    </w:p>
    <w:p w14:paraId="32728FF4" w14:textId="6A64E196" w:rsidR="00540E1A" w:rsidRDefault="00540E1A" w:rsidP="00540E1A">
      <w:pPr>
        <w:pStyle w:val="ListParagraph"/>
        <w:numPr>
          <w:ilvl w:val="0"/>
          <w:numId w:val="28"/>
        </w:numPr>
      </w:pPr>
      <w:r>
        <w:t xml:space="preserve">Build </w:t>
      </w:r>
      <w:proofErr w:type="gramStart"/>
      <w:r>
        <w:t>a</w:t>
      </w:r>
      <w:proofErr w:type="gramEnd"/>
      <w:r>
        <w:t xml:space="preserve"> FSM using 4 flip-flops, and some combination of gates looping back on them.</w:t>
      </w:r>
    </w:p>
    <w:p w14:paraId="3B2F3599" w14:textId="3895C5D1" w:rsidR="00540E1A" w:rsidRDefault="00540E1A" w:rsidP="00540E1A">
      <w:pPr>
        <w:pStyle w:val="ListParagraph"/>
        <w:numPr>
          <w:ilvl w:val="1"/>
          <w:numId w:val="28"/>
        </w:numPr>
      </w:pPr>
      <w:r>
        <w:t>You don't need any external inputs to the FSM like the example in the first part of 7.1.4; inputs make the STT and STD much more complicated.  Instead, you can build a circuit with no other external inputs like in the sample labs.</w:t>
      </w:r>
    </w:p>
    <w:p w14:paraId="64D2A935" w14:textId="00B23EA2" w:rsidR="006B7E21" w:rsidRDefault="006B7E21" w:rsidP="006B7E21">
      <w:pPr>
        <w:pStyle w:val="ListParagraph"/>
        <w:numPr>
          <w:ilvl w:val="2"/>
          <w:numId w:val="28"/>
        </w:numPr>
      </w:pPr>
      <w:r>
        <w:rPr>
          <w:color w:val="FF0000"/>
        </w:rPr>
        <w:t>i.e., all the J &amp; K inputs to your flip-flops should come from either flip-flop outputs (Q or ~Q from any of your 4 flip-flops), constants (i.e., wired to ground or VCC) or logic gates (including chains of gates) which depend on only flip-flop outputs and constants.</w:t>
      </w:r>
    </w:p>
    <w:p w14:paraId="777383BE" w14:textId="350D086D" w:rsidR="009A130C" w:rsidRDefault="009A130C" w:rsidP="00540E1A">
      <w:pPr>
        <w:pStyle w:val="ListParagraph"/>
        <w:numPr>
          <w:ilvl w:val="1"/>
          <w:numId w:val="28"/>
        </w:numPr>
      </w:pPr>
      <w:r>
        <w:rPr>
          <w:color w:val="FF0000"/>
        </w:rPr>
        <w:t xml:space="preserve">You should make all the clock inputs wired to the same clock </w:t>
      </w:r>
      <w:proofErr w:type="gramStart"/>
      <w:r>
        <w:rPr>
          <w:color w:val="FF0000"/>
        </w:rPr>
        <w:t>signal;</w:t>
      </w:r>
      <w:proofErr w:type="gramEnd"/>
      <w:r>
        <w:rPr>
          <w:color w:val="FF0000"/>
        </w:rPr>
        <w:t xml:space="preserve"> i.e., make it a </w:t>
      </w:r>
      <w:r w:rsidRPr="009A130C">
        <w:rPr>
          <w:b/>
          <w:bCs/>
          <w:color w:val="FF0000"/>
        </w:rPr>
        <w:t>synchronous</w:t>
      </w:r>
      <w:r>
        <w:rPr>
          <w:color w:val="FF0000"/>
        </w:rPr>
        <w:t xml:space="preserve"> FSM.</w:t>
      </w:r>
    </w:p>
    <w:p w14:paraId="086D477C" w14:textId="26DD0930" w:rsidR="00540E1A" w:rsidRDefault="00540E1A" w:rsidP="00540E1A">
      <w:pPr>
        <w:pStyle w:val="ListParagraph"/>
        <w:numPr>
          <w:ilvl w:val="0"/>
          <w:numId w:val="28"/>
        </w:numPr>
      </w:pPr>
      <w:r>
        <w:t>Analytically produce the full state-transition table (and state-transition diagram) for your logic showing all possible states the system could be in (considering all possible starting states).  Identify all possible stable loops.</w:t>
      </w:r>
    </w:p>
    <w:p w14:paraId="2926C1D2" w14:textId="44E6783B" w:rsidR="00540E1A" w:rsidRDefault="00540E1A" w:rsidP="00540E1A">
      <w:pPr>
        <w:pStyle w:val="ListParagraph"/>
        <w:numPr>
          <w:ilvl w:val="0"/>
          <w:numId w:val="28"/>
        </w:numPr>
      </w:pPr>
      <w:r>
        <w:lastRenderedPageBreak/>
        <w:t xml:space="preserve">Use Multisim to check the state transition table and confirm all stable loops.  Produce a timing diagram with multisim and show that it matches the analytical work (either by labeling states on the timing diagram or by first </w:t>
      </w:r>
      <w:r w:rsidRPr="00540E1A">
        <w:rPr>
          <w:i/>
          <w:iCs/>
        </w:rPr>
        <w:t>analytically</w:t>
      </w:r>
      <w:r>
        <w:t xml:space="preserve"> producing a timing diagram and comparing them).</w:t>
      </w:r>
    </w:p>
    <w:p w14:paraId="61E06F47" w14:textId="3186EB94" w:rsidR="00540E1A" w:rsidRPr="006132A6" w:rsidRDefault="00540E1A" w:rsidP="00540E1A">
      <w:pPr>
        <w:pStyle w:val="ListParagraph"/>
        <w:numPr>
          <w:ilvl w:val="1"/>
          <w:numId w:val="28"/>
        </w:numPr>
        <w:rPr>
          <w:strike/>
        </w:rPr>
      </w:pPr>
      <w:r w:rsidRPr="006132A6">
        <w:rPr>
          <w:strike/>
        </w:rPr>
        <w:t>Also show a screen capture video of the circuit looping through the different states, indicating output with LEDs (or optionally a 7SD).</w:t>
      </w:r>
      <w:r w:rsidR="006132A6">
        <w:t xml:space="preserve"> </w:t>
      </w:r>
      <w:r w:rsidR="006132A6">
        <w:rPr>
          <w:color w:val="FF0000"/>
        </w:rPr>
        <w:t>Instead of this, you can just show enough timing diagrams from different starting states (with explanations) to confirm your whole state transition diagram.</w:t>
      </w:r>
    </w:p>
    <w:p w14:paraId="20086BDA" w14:textId="27B617BC" w:rsidR="006132A6" w:rsidRPr="006132A6" w:rsidRDefault="006132A6" w:rsidP="006132A6">
      <w:pPr>
        <w:pStyle w:val="ListParagraph"/>
        <w:numPr>
          <w:ilvl w:val="2"/>
          <w:numId w:val="28"/>
        </w:numPr>
      </w:pPr>
      <w:r>
        <w:rPr>
          <w:color w:val="FF0000"/>
        </w:rPr>
        <w:t>i.e., start from enough different spots to have all possible states show up in your timing diagrams somewhere.</w:t>
      </w:r>
    </w:p>
    <w:p w14:paraId="623D32C9" w14:textId="2530D275" w:rsidR="00540E1A" w:rsidRDefault="00540E1A" w:rsidP="00540E1A">
      <w:pPr>
        <w:pStyle w:val="ListParagraph"/>
        <w:numPr>
          <w:ilvl w:val="0"/>
          <w:numId w:val="28"/>
        </w:numPr>
      </w:pPr>
      <w:r>
        <w:t xml:space="preserve">Physically build the circuit and do the same checks as you did </w:t>
      </w:r>
      <w:proofErr w:type="gramStart"/>
      <w:r>
        <w:t>using</w:t>
      </w:r>
      <w:proofErr w:type="gramEnd"/>
      <w:r>
        <w:t xml:space="preserve"> Multisim.  Show results both using an oscilloscope-produced timing diagram, and a </w:t>
      </w:r>
      <w:r w:rsidRPr="006132A6">
        <w:rPr>
          <w:b/>
          <w:bCs/>
        </w:rPr>
        <w:t xml:space="preserve">video </w:t>
      </w:r>
      <w:r>
        <w:t>of the circuit indicating output using LEDs</w:t>
      </w:r>
      <w:r w:rsidR="00BF09B7">
        <w:t>.</w:t>
      </w:r>
    </w:p>
    <w:p w14:paraId="52227AB5" w14:textId="77777777" w:rsidR="00BF09B7" w:rsidRDefault="00BF09B7" w:rsidP="00BF09B7">
      <w:pPr>
        <w:pStyle w:val="ListParagraph"/>
        <w:numPr>
          <w:ilvl w:val="1"/>
          <w:numId w:val="28"/>
        </w:numPr>
      </w:pPr>
      <w:r>
        <w:t xml:space="preserve">Note: you can manually clock the circuit for </w:t>
      </w:r>
      <w:proofErr w:type="gramStart"/>
      <w:r>
        <w:t>development, but</w:t>
      </w:r>
      <w:proofErr w:type="gramEnd"/>
      <w:r>
        <w:t xml:space="preserve"> watch out for switch bounce when doing so.</w:t>
      </w:r>
    </w:p>
    <w:p w14:paraId="447BB243" w14:textId="71E68E79" w:rsidR="00BF09B7" w:rsidRDefault="00BF09B7" w:rsidP="00BF09B7">
      <w:pPr>
        <w:pStyle w:val="ListParagraph"/>
        <w:numPr>
          <w:ilvl w:val="1"/>
          <w:numId w:val="28"/>
        </w:numPr>
      </w:pPr>
      <w:r>
        <w:t xml:space="preserve">Your final version this week should be automatically </w:t>
      </w:r>
      <w:proofErr w:type="gramStart"/>
      <w:r>
        <w:t>clocked;</w:t>
      </w:r>
      <w:proofErr w:type="gramEnd"/>
      <w:r>
        <w:t xml:space="preserve"> e.g., using the circuit in the video and companion PDF.</w:t>
      </w:r>
    </w:p>
    <w:p w14:paraId="2C781CBF" w14:textId="77777777" w:rsidR="003416B1" w:rsidRPr="00057151" w:rsidRDefault="006132A6" w:rsidP="00BF09B7">
      <w:pPr>
        <w:pStyle w:val="ListParagraph"/>
        <w:numPr>
          <w:ilvl w:val="1"/>
          <w:numId w:val="28"/>
        </w:numPr>
        <w:rPr>
          <w:color w:val="FF0000"/>
        </w:rPr>
      </w:pPr>
      <w:r w:rsidRPr="00057151">
        <w:rPr>
          <w:color w:val="FF0000"/>
        </w:rPr>
        <w:t xml:space="preserve">Note: your scope only has two inputs, so you should show the clock and one (nontrivial) flip-flop output in your timing diagram (nontrivial means the bit doesn't just hold at one value).  </w:t>
      </w:r>
    </w:p>
    <w:p w14:paraId="34F4BEC1" w14:textId="49CF9FFF" w:rsidR="006132A6" w:rsidRPr="006132A6" w:rsidRDefault="003416B1" w:rsidP="003416B1">
      <w:pPr>
        <w:pStyle w:val="ListParagraph"/>
        <w:numPr>
          <w:ilvl w:val="2"/>
          <w:numId w:val="28"/>
        </w:numPr>
        <w:rPr>
          <w:color w:val="008000"/>
        </w:rPr>
      </w:pPr>
      <w:r w:rsidRPr="00057151">
        <w:rPr>
          <w:color w:val="FF0000"/>
        </w:rPr>
        <w:t xml:space="preserve">Option: </w:t>
      </w:r>
      <w:r w:rsidR="006132A6" w:rsidRPr="00057151">
        <w:rPr>
          <w:i/>
          <w:iCs/>
          <w:color w:val="FF0000"/>
        </w:rPr>
        <w:t>If possible</w:t>
      </w:r>
      <w:r w:rsidR="006132A6" w:rsidRPr="00057151">
        <w:rPr>
          <w:color w:val="FF0000"/>
        </w:rPr>
        <w:t>, you should try to have the LEDs in frame with the scope output so you can check the timing diagram with the output state.</w:t>
      </w:r>
    </w:p>
    <w:p w14:paraId="169B40A7" w14:textId="77777777" w:rsidR="00BF09B7" w:rsidRDefault="00BF09B7" w:rsidP="00BF09B7"/>
    <w:p w14:paraId="2C4E01DB" w14:textId="076CC22F" w:rsidR="00540E1A" w:rsidRDefault="00BF09B7" w:rsidP="00033F1C">
      <w:r>
        <w:t xml:space="preserve">Note: </w:t>
      </w:r>
      <w:r w:rsidR="00540E1A">
        <w:t xml:space="preserve">Including more logic gates can make your </w:t>
      </w:r>
      <w:r>
        <w:t xml:space="preserve">circuit more interesting, and actually make it easier because you will likely have </w:t>
      </w:r>
      <w:proofErr w:type="gramStart"/>
      <w:r>
        <w:t>less</w:t>
      </w:r>
      <w:proofErr w:type="gramEnd"/>
      <w:r>
        <w:t xml:space="preserve"> starting states that aren't part of loops.</w:t>
      </w:r>
    </w:p>
    <w:p w14:paraId="71F7A2CF" w14:textId="77777777" w:rsidR="00540E1A" w:rsidRPr="008C5AF4" w:rsidRDefault="00540E1A" w:rsidP="00033F1C"/>
    <w:p w14:paraId="3C92FEA8" w14:textId="62927483" w:rsidR="0020046F" w:rsidRPr="008C5AF4" w:rsidRDefault="0020046F" w:rsidP="0020046F">
      <w:pPr>
        <w:pStyle w:val="Heading2"/>
      </w:pPr>
      <w:r w:rsidRPr="008C5AF4">
        <w:t xml:space="preserve">Sequential Digital Logic </w:t>
      </w:r>
      <w:r w:rsidR="006B3E08" w:rsidRPr="008C5AF4">
        <w:t>Analysis</w:t>
      </w:r>
      <w:r w:rsidRPr="008C5AF4">
        <w:t xml:space="preserve"> </w:t>
      </w:r>
    </w:p>
    <w:p w14:paraId="30E595AC" w14:textId="71A26AAD" w:rsidR="00ED2176" w:rsidRPr="008C5AF4" w:rsidRDefault="00ED2176" w:rsidP="00ED2176">
      <w:pPr>
        <w:pStyle w:val="Heading3"/>
      </w:pPr>
      <w:r w:rsidRPr="008C5AF4">
        <w:t xml:space="preserve">Latches </w:t>
      </w:r>
      <w:r w:rsidR="00D40B7B">
        <w:t>and Timing Diagrams</w:t>
      </w:r>
    </w:p>
    <w:p w14:paraId="3D78EEE8" w14:textId="5CE4376C" w:rsidR="00885D40" w:rsidRDefault="00B2633B" w:rsidP="00F5544F">
      <w:pPr>
        <w:pStyle w:val="Heading4"/>
      </w:pPr>
      <w:r w:rsidRPr="008C5AF4">
        <w:t>SR Latches</w:t>
      </w:r>
    </w:p>
    <w:p w14:paraId="3A2F0FB0" w14:textId="4E0CFE17" w:rsidR="0065411B" w:rsidRDefault="0065411B" w:rsidP="0065411B">
      <w:r>
        <w:t xml:space="preserve">Cool video exploring latches: </w:t>
      </w:r>
      <w:hyperlink r:id="rId13" w:history="1">
        <w:r w:rsidRPr="000A2E00">
          <w:rPr>
            <w:rStyle w:val="Hyperlink"/>
          </w:rPr>
          <w:t>https://youtu.be/KM0DdEaY5sY?t=604</w:t>
        </w:r>
      </w:hyperlink>
    </w:p>
    <w:p w14:paraId="688FE3D8" w14:textId="77777777" w:rsidR="0065411B" w:rsidRPr="0065411B" w:rsidRDefault="0065411B" w:rsidP="0065411B"/>
    <w:p w14:paraId="5E2B3067" w14:textId="3399DE1D" w:rsidR="004C38AB" w:rsidRPr="008C5AF4" w:rsidRDefault="004C38AB" w:rsidP="00ED2176">
      <w:r w:rsidRPr="008C5AF4">
        <w:t>Consider this funky</w:t>
      </w:r>
      <w:r w:rsidR="00B2633B" w:rsidRPr="008C5AF4">
        <w:t xml:space="preserve"> </w:t>
      </w:r>
      <w:r w:rsidRPr="008C5AF4">
        <w:t>combination of gates</w:t>
      </w:r>
      <w:r w:rsidR="00B2633B" w:rsidRPr="008C5AF4">
        <w:t xml:space="preserve"> with feedback:</w:t>
      </w:r>
    </w:p>
    <w:p w14:paraId="3FD17097" w14:textId="44416C96" w:rsidR="004C38AB" w:rsidRPr="008C5AF4" w:rsidRDefault="004C38AB" w:rsidP="00ED2176">
      <w:r w:rsidRPr="008C5AF4">
        <w:rPr>
          <w:noProof/>
        </w:rPr>
        <w:lastRenderedPageBreak/>
        <w:drawing>
          <wp:inline distT="0" distB="0" distL="0" distR="0" wp14:anchorId="1CEF93A1" wp14:editId="2DFF58DD">
            <wp:extent cx="3125001" cy="206163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25001" cy="2061633"/>
                    </a:xfrm>
                    <a:prstGeom prst="rect">
                      <a:avLst/>
                    </a:prstGeom>
                  </pic:spPr>
                </pic:pic>
              </a:graphicData>
            </a:graphic>
          </wp:inline>
        </w:drawing>
      </w:r>
    </w:p>
    <w:p w14:paraId="66EA691D" w14:textId="2BCBA63C" w:rsidR="00B2633B" w:rsidRPr="008C5AF4" w:rsidRDefault="00B2633B" w:rsidP="00ED2176">
      <w:r w:rsidRPr="008C5AF4">
        <w:t xml:space="preserve">The output </w:t>
      </w:r>
      <w:r w:rsidRPr="008C5AF4">
        <w:rPr>
          <w:i/>
          <w:iCs/>
        </w:rPr>
        <w:t>Q</w:t>
      </w:r>
      <w:r w:rsidRPr="008C5AF4">
        <w:t xml:space="preserve"> depends not just on the inputs (</w:t>
      </w:r>
      <w:r w:rsidRPr="008C5AF4">
        <w:rPr>
          <w:i/>
          <w:iCs/>
        </w:rPr>
        <w:t xml:space="preserve">S </w:t>
      </w:r>
      <w:r w:rsidRPr="008C5AF4">
        <w:t xml:space="preserve">&amp; </w:t>
      </w:r>
      <w:r w:rsidRPr="008C5AF4">
        <w:rPr>
          <w:i/>
          <w:iCs/>
        </w:rPr>
        <w:t>R</w:t>
      </w:r>
      <w:r w:rsidRPr="008C5AF4">
        <w:t xml:space="preserve">) but on what the </w:t>
      </w:r>
      <w:r w:rsidRPr="008C5AF4">
        <w:rPr>
          <w:i/>
          <w:iCs/>
        </w:rPr>
        <w:t>output</w:t>
      </w:r>
      <w:r w:rsidRPr="008C5AF4">
        <w:t xml:space="preserve"> currently is!  This configuration turns out to be one way to build an </w:t>
      </w:r>
      <w:r w:rsidRPr="008C5AF4">
        <w:rPr>
          <w:b/>
          <w:bCs/>
        </w:rPr>
        <w:t>SR-Latch</w:t>
      </w:r>
      <w:r w:rsidRPr="008C5AF4">
        <w:t xml:space="preserve">; the latch has the property that it holds its current output "state" </w:t>
      </w:r>
      <w:r w:rsidRPr="008C5AF4">
        <w:rPr>
          <w:i/>
          <w:iCs/>
        </w:rPr>
        <w:t xml:space="preserve">Q </w:t>
      </w:r>
      <w:r w:rsidRPr="008C5AF4">
        <w:t xml:space="preserve">at either high or low </w:t>
      </w:r>
      <w:r w:rsidR="00C249BE" w:rsidRPr="008C5AF4">
        <w:t>if</w:t>
      </w:r>
      <w:r w:rsidRPr="008C5AF4">
        <w:t xml:space="preserve"> the input "Set" and "Reset" signals both stay low; otherwise, the set pin being high can force the output </w:t>
      </w:r>
      <w:r w:rsidRPr="008C5AF4">
        <w:rPr>
          <w:i/>
          <w:iCs/>
        </w:rPr>
        <w:t>Q</w:t>
      </w:r>
      <w:r w:rsidRPr="008C5AF4">
        <w:t xml:space="preserve"> high while the reset pin can force it to be low.  Specifically, the output works like this:</w:t>
      </w:r>
    </w:p>
    <w:tbl>
      <w:tblPr>
        <w:tblStyle w:val="TableGrid"/>
        <w:tblW w:w="0" w:type="auto"/>
        <w:tblLook w:val="04A0" w:firstRow="1" w:lastRow="0" w:firstColumn="1" w:lastColumn="0" w:noHBand="0" w:noVBand="1"/>
      </w:tblPr>
      <w:tblGrid>
        <w:gridCol w:w="456"/>
        <w:gridCol w:w="482"/>
        <w:gridCol w:w="1537"/>
      </w:tblGrid>
      <w:tr w:rsidR="00B2633B" w:rsidRPr="008C5AF4" w14:paraId="193D368E" w14:textId="77777777" w:rsidTr="00AC454A">
        <w:trPr>
          <w:trHeight w:val="240"/>
        </w:trPr>
        <w:tc>
          <w:tcPr>
            <w:tcW w:w="456" w:type="dxa"/>
          </w:tcPr>
          <w:p w14:paraId="101956AF" w14:textId="77777777" w:rsidR="00B2633B" w:rsidRPr="008C5AF4" w:rsidRDefault="00B2633B" w:rsidP="00B23C7B">
            <w:r w:rsidRPr="008C5AF4">
              <w:t>S</w:t>
            </w:r>
          </w:p>
        </w:tc>
        <w:tc>
          <w:tcPr>
            <w:tcW w:w="482" w:type="dxa"/>
          </w:tcPr>
          <w:p w14:paraId="371F30E5" w14:textId="77777777" w:rsidR="00B2633B" w:rsidRPr="008C5AF4" w:rsidRDefault="00B2633B" w:rsidP="00B23C7B">
            <w:r w:rsidRPr="008C5AF4">
              <w:t>R</w:t>
            </w:r>
          </w:p>
        </w:tc>
        <w:tc>
          <w:tcPr>
            <w:tcW w:w="1537" w:type="dxa"/>
          </w:tcPr>
          <w:p w14:paraId="42A3994F" w14:textId="77777777" w:rsidR="00B2633B" w:rsidRPr="008C5AF4" w:rsidRDefault="00B2633B" w:rsidP="00B23C7B">
            <w:r w:rsidRPr="008C5AF4">
              <w:t>Q</w:t>
            </w:r>
          </w:p>
        </w:tc>
      </w:tr>
      <w:tr w:rsidR="00B2633B" w:rsidRPr="008C5AF4" w14:paraId="1AEC5891" w14:textId="77777777" w:rsidTr="00AC454A">
        <w:trPr>
          <w:trHeight w:val="240"/>
        </w:trPr>
        <w:tc>
          <w:tcPr>
            <w:tcW w:w="456" w:type="dxa"/>
          </w:tcPr>
          <w:p w14:paraId="5C62AAAB" w14:textId="77777777" w:rsidR="00B2633B" w:rsidRPr="008C5AF4" w:rsidRDefault="00B2633B" w:rsidP="00B23C7B">
            <w:r w:rsidRPr="008C5AF4">
              <w:t>0</w:t>
            </w:r>
          </w:p>
        </w:tc>
        <w:tc>
          <w:tcPr>
            <w:tcW w:w="482" w:type="dxa"/>
          </w:tcPr>
          <w:p w14:paraId="503A4E18" w14:textId="77777777" w:rsidR="00B2633B" w:rsidRPr="008C5AF4" w:rsidRDefault="00B2633B" w:rsidP="00B23C7B">
            <w:r w:rsidRPr="008C5AF4">
              <w:t>0</w:t>
            </w:r>
          </w:p>
        </w:tc>
        <w:tc>
          <w:tcPr>
            <w:tcW w:w="1537" w:type="dxa"/>
          </w:tcPr>
          <w:p w14:paraId="67D2BEBD" w14:textId="77777777" w:rsidR="00B2633B" w:rsidRPr="008C5AF4" w:rsidRDefault="00B2633B" w:rsidP="00B23C7B">
            <w:r w:rsidRPr="008C5AF4">
              <w:t>Present State</w:t>
            </w:r>
          </w:p>
        </w:tc>
      </w:tr>
      <w:tr w:rsidR="00B2633B" w:rsidRPr="008C5AF4" w14:paraId="5AA94884" w14:textId="77777777" w:rsidTr="00AC454A">
        <w:trPr>
          <w:trHeight w:val="240"/>
        </w:trPr>
        <w:tc>
          <w:tcPr>
            <w:tcW w:w="456" w:type="dxa"/>
          </w:tcPr>
          <w:p w14:paraId="780E6879" w14:textId="77777777" w:rsidR="00B2633B" w:rsidRPr="008C5AF4" w:rsidRDefault="00B2633B" w:rsidP="00B23C7B">
            <w:r w:rsidRPr="008C5AF4">
              <w:t>0</w:t>
            </w:r>
          </w:p>
        </w:tc>
        <w:tc>
          <w:tcPr>
            <w:tcW w:w="482" w:type="dxa"/>
          </w:tcPr>
          <w:p w14:paraId="5BCAD3D4" w14:textId="77777777" w:rsidR="00B2633B" w:rsidRPr="008C5AF4" w:rsidRDefault="00B2633B" w:rsidP="00B23C7B">
            <w:r w:rsidRPr="008C5AF4">
              <w:t>1</w:t>
            </w:r>
          </w:p>
        </w:tc>
        <w:tc>
          <w:tcPr>
            <w:tcW w:w="1537" w:type="dxa"/>
          </w:tcPr>
          <w:p w14:paraId="0F2D5F2F" w14:textId="77777777" w:rsidR="00B2633B" w:rsidRPr="008C5AF4" w:rsidRDefault="00B2633B" w:rsidP="00B23C7B">
            <w:r w:rsidRPr="008C5AF4">
              <w:t>Reset</w:t>
            </w:r>
          </w:p>
        </w:tc>
      </w:tr>
      <w:tr w:rsidR="00B2633B" w:rsidRPr="008C5AF4" w14:paraId="5670CB20" w14:textId="77777777" w:rsidTr="00AC454A">
        <w:trPr>
          <w:trHeight w:val="240"/>
        </w:trPr>
        <w:tc>
          <w:tcPr>
            <w:tcW w:w="456" w:type="dxa"/>
          </w:tcPr>
          <w:p w14:paraId="2B4FE3DE" w14:textId="77777777" w:rsidR="00B2633B" w:rsidRPr="008C5AF4" w:rsidRDefault="00B2633B" w:rsidP="00B23C7B">
            <w:r w:rsidRPr="008C5AF4">
              <w:t>1</w:t>
            </w:r>
          </w:p>
        </w:tc>
        <w:tc>
          <w:tcPr>
            <w:tcW w:w="482" w:type="dxa"/>
          </w:tcPr>
          <w:p w14:paraId="32E5956A" w14:textId="77777777" w:rsidR="00B2633B" w:rsidRPr="008C5AF4" w:rsidRDefault="00B2633B" w:rsidP="00B23C7B">
            <w:r w:rsidRPr="008C5AF4">
              <w:t>0</w:t>
            </w:r>
          </w:p>
        </w:tc>
        <w:tc>
          <w:tcPr>
            <w:tcW w:w="1537" w:type="dxa"/>
          </w:tcPr>
          <w:p w14:paraId="2CA1CE36" w14:textId="77777777" w:rsidR="00B2633B" w:rsidRPr="008C5AF4" w:rsidRDefault="00B2633B" w:rsidP="00B23C7B">
            <w:r w:rsidRPr="008C5AF4">
              <w:t>Set</w:t>
            </w:r>
          </w:p>
        </w:tc>
      </w:tr>
      <w:tr w:rsidR="00B2633B" w:rsidRPr="008C5AF4" w14:paraId="7890714C" w14:textId="77777777" w:rsidTr="00AC454A">
        <w:trPr>
          <w:trHeight w:val="235"/>
        </w:trPr>
        <w:tc>
          <w:tcPr>
            <w:tcW w:w="456" w:type="dxa"/>
          </w:tcPr>
          <w:p w14:paraId="402D7ED7" w14:textId="77777777" w:rsidR="00B2633B" w:rsidRPr="008C5AF4" w:rsidRDefault="00B2633B" w:rsidP="00B23C7B">
            <w:r w:rsidRPr="008C5AF4">
              <w:t>1</w:t>
            </w:r>
          </w:p>
        </w:tc>
        <w:tc>
          <w:tcPr>
            <w:tcW w:w="482" w:type="dxa"/>
          </w:tcPr>
          <w:p w14:paraId="2C67CD62" w14:textId="77777777" w:rsidR="00B2633B" w:rsidRPr="008C5AF4" w:rsidRDefault="00B2633B" w:rsidP="00B23C7B">
            <w:r w:rsidRPr="008C5AF4">
              <w:t>1</w:t>
            </w:r>
          </w:p>
        </w:tc>
        <w:tc>
          <w:tcPr>
            <w:tcW w:w="1537" w:type="dxa"/>
          </w:tcPr>
          <w:p w14:paraId="253EE2D3" w14:textId="77777777" w:rsidR="00B2633B" w:rsidRPr="008C5AF4" w:rsidRDefault="00B2633B" w:rsidP="00B23C7B">
            <w:r w:rsidRPr="008C5AF4">
              <w:t>Disallowed</w:t>
            </w:r>
          </w:p>
        </w:tc>
      </w:tr>
    </w:tbl>
    <w:p w14:paraId="76FB8FC9" w14:textId="77777777" w:rsidR="00B2633B" w:rsidRPr="008C5AF4" w:rsidRDefault="00B2633B" w:rsidP="00ED2176"/>
    <w:p w14:paraId="7A232032" w14:textId="51C71749" w:rsidR="004C38AB" w:rsidRPr="008C5AF4" w:rsidRDefault="004C38AB" w:rsidP="00ED2176">
      <w:r w:rsidRPr="008C5AF4">
        <w:t xml:space="preserve">e.g., suppose at some instant in time both </w:t>
      </w:r>
      <w:r w:rsidRPr="008C5AF4">
        <w:rPr>
          <w:i/>
          <w:iCs/>
        </w:rPr>
        <w:t>S</w:t>
      </w:r>
      <w:r w:rsidRPr="008C5AF4">
        <w:t xml:space="preserve"> &amp; </w:t>
      </w:r>
      <w:r w:rsidRPr="008C5AF4">
        <w:rPr>
          <w:i/>
          <w:iCs/>
        </w:rPr>
        <w:t>R</w:t>
      </w:r>
      <w:r w:rsidRPr="008C5AF4">
        <w:t xml:space="preserve"> are 0 and </w:t>
      </w:r>
      <w:r w:rsidRPr="008C5AF4">
        <w:rPr>
          <w:i/>
          <w:iCs/>
        </w:rPr>
        <w:t>Q</w:t>
      </w:r>
      <w:r w:rsidRPr="008C5AF4">
        <w:t xml:space="preserve"> is 1</w:t>
      </w:r>
      <w:r w:rsidR="005201D5" w:rsidRPr="008C5AF4">
        <w:t xml:space="preserve"> (and </w:t>
      </w:r>
      <w:r w:rsidR="005201D5" w:rsidRPr="008C5AF4">
        <w:rPr>
          <w:position w:val="-10"/>
        </w:rPr>
        <w:object w:dxaOrig="240" w:dyaOrig="360" w14:anchorId="61B384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20.25pt" o:ole="">
            <v:imagedata r:id="rId15" o:title=""/>
          </v:shape>
          <o:OLEObject Type="Embed" ProgID="Equation.DSMT4" ShapeID="_x0000_i1025" DrawAspect="Content" ObjectID="_1728998674" r:id="rId16"/>
        </w:object>
      </w:r>
      <w:r w:rsidR="005201D5" w:rsidRPr="008C5AF4">
        <w:t xml:space="preserve"> is 0)</w:t>
      </w:r>
      <w:r w:rsidRPr="008C5AF4">
        <w:t>.  It takes very some small but nonzero time for a changed input state to change the output state of the gates, so let's analyze what each NAND gate would do if this were the current state of inputs and outputs.  Using red for high (1) and blue for low (0):</w:t>
      </w:r>
    </w:p>
    <w:p w14:paraId="52C29065" w14:textId="786A68B8" w:rsidR="004C38AB" w:rsidRPr="008C5AF4" w:rsidRDefault="004C38AB" w:rsidP="00ED2176">
      <w:r w:rsidRPr="008C5AF4">
        <w:rPr>
          <w:noProof/>
        </w:rPr>
        <w:drawing>
          <wp:inline distT="0" distB="0" distL="0" distR="0" wp14:anchorId="1C191C9E" wp14:editId="0574D66F">
            <wp:extent cx="3049704" cy="19862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61918" cy="1994235"/>
                    </a:xfrm>
                    <a:prstGeom prst="rect">
                      <a:avLst/>
                    </a:prstGeom>
                  </pic:spPr>
                </pic:pic>
              </a:graphicData>
            </a:graphic>
          </wp:inline>
        </w:drawing>
      </w:r>
    </w:p>
    <w:p w14:paraId="4B5E7FF9" w14:textId="52138C95" w:rsidR="004C38AB" w:rsidRPr="008C5AF4" w:rsidRDefault="00B2633B" w:rsidP="00ED2176">
      <w:r w:rsidRPr="008C5AF4">
        <w:t xml:space="preserve">The top NAND gate will then try to output </w:t>
      </w:r>
      <w:r w:rsidR="00C249BE" w:rsidRPr="008C5AF4">
        <w:rPr>
          <w:position w:val="-10"/>
        </w:rPr>
        <w:object w:dxaOrig="1520" w:dyaOrig="380" w14:anchorId="57405898">
          <v:shape id="_x0000_i1026" type="#_x0000_t75" style="width:76.15pt;height:20.25pt" o:ole="">
            <v:imagedata r:id="rId18" o:title=""/>
          </v:shape>
          <o:OLEObject Type="Embed" ProgID="Equation.DSMT4" ShapeID="_x0000_i1026" DrawAspect="Content" ObjectID="_1728998675" r:id="rId19"/>
        </w:object>
      </w:r>
    </w:p>
    <w:p w14:paraId="59A030C6" w14:textId="03F797A6" w:rsidR="00B2633B" w:rsidRPr="008C5AF4" w:rsidRDefault="00B2633B" w:rsidP="00ED2176">
      <w:r w:rsidRPr="008C5AF4">
        <w:t xml:space="preserve">while the bottom one will try to output </w:t>
      </w:r>
      <w:r w:rsidR="00C249BE" w:rsidRPr="008C5AF4">
        <w:rPr>
          <w:position w:val="-10"/>
        </w:rPr>
        <w:object w:dxaOrig="1460" w:dyaOrig="380" w14:anchorId="0C65C5DA">
          <v:shape id="_x0000_i1027" type="#_x0000_t75" style="width:1in;height:20.25pt" o:ole="">
            <v:imagedata r:id="rId20" o:title=""/>
          </v:shape>
          <o:OLEObject Type="Embed" ProgID="Equation.DSMT4" ShapeID="_x0000_i1027" DrawAspect="Content" ObjectID="_1728998676" r:id="rId21"/>
        </w:object>
      </w:r>
    </w:p>
    <w:p w14:paraId="1679C9F6" w14:textId="6496A4AB" w:rsidR="00B2633B" w:rsidRPr="008C5AF4" w:rsidRDefault="00B2633B" w:rsidP="00ED2176">
      <w:r w:rsidRPr="008C5AF4">
        <w:t xml:space="preserve">both of which are the current output states.  Thus, this state is </w:t>
      </w:r>
      <w:r w:rsidRPr="008C5AF4">
        <w:rPr>
          <w:b/>
          <w:bCs/>
          <w:i/>
          <w:iCs/>
          <w:u w:val="single"/>
        </w:rPr>
        <w:t>stable</w:t>
      </w:r>
      <w:r w:rsidRPr="008C5AF4">
        <w:t>, it will hold at this high value.</w:t>
      </w:r>
    </w:p>
    <w:p w14:paraId="02382D95" w14:textId="77777777" w:rsidR="00AC454A" w:rsidRPr="008C5AF4" w:rsidRDefault="00AC454A" w:rsidP="00ED2176"/>
    <w:p w14:paraId="70A27239" w14:textId="6C79019C" w:rsidR="00B2633B" w:rsidRPr="008C5AF4" w:rsidRDefault="00AC454A" w:rsidP="00ED2176">
      <w:r w:rsidRPr="008C5AF4">
        <w:t xml:space="preserve">The SR latch would also hold its </w:t>
      </w:r>
      <w:r w:rsidR="00B2633B" w:rsidRPr="008C5AF4">
        <w:t xml:space="preserve">output </w:t>
      </w:r>
      <w:r w:rsidR="00B2633B" w:rsidRPr="008C5AF4">
        <w:rPr>
          <w:i/>
          <w:iCs/>
        </w:rPr>
        <w:t xml:space="preserve">Q </w:t>
      </w:r>
      <w:r w:rsidRPr="008C5AF4">
        <w:t xml:space="preserve">to </w:t>
      </w:r>
      <w:r w:rsidR="00B2633B" w:rsidRPr="008C5AF4">
        <w:t>0</w:t>
      </w:r>
      <w:r w:rsidRPr="008C5AF4">
        <w:t xml:space="preserve"> if both inputs stay 0</w:t>
      </w:r>
      <w:r w:rsidR="00B2633B" w:rsidRPr="008C5AF4">
        <w:t>:</w:t>
      </w:r>
    </w:p>
    <w:p w14:paraId="78C0F0BF" w14:textId="06F2E868" w:rsidR="00B2633B" w:rsidRPr="008C5AF4" w:rsidRDefault="00B2633B" w:rsidP="00ED2176">
      <w:r w:rsidRPr="008C5AF4">
        <w:rPr>
          <w:noProof/>
        </w:rPr>
        <w:lastRenderedPageBreak/>
        <w:drawing>
          <wp:inline distT="0" distB="0" distL="0" distR="0" wp14:anchorId="0C86F05C" wp14:editId="19665C62">
            <wp:extent cx="3108960" cy="2091832"/>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33418" cy="2108288"/>
                    </a:xfrm>
                    <a:prstGeom prst="rect">
                      <a:avLst/>
                    </a:prstGeom>
                  </pic:spPr>
                </pic:pic>
              </a:graphicData>
            </a:graphic>
          </wp:inline>
        </w:drawing>
      </w:r>
    </w:p>
    <w:p w14:paraId="2FCA983A" w14:textId="55C82F34" w:rsidR="00B2633B" w:rsidRPr="008C5AF4" w:rsidRDefault="00B2633B" w:rsidP="00ED2176">
      <w:r w:rsidRPr="008C5AF4">
        <w:t xml:space="preserve">Now the top gate </w:t>
      </w:r>
      <w:r w:rsidR="0086097E" w:rsidRPr="008C5AF4">
        <w:t xml:space="preserve">produces </w:t>
      </w:r>
      <w:r w:rsidRPr="008C5AF4">
        <w:rPr>
          <w:position w:val="-10"/>
        </w:rPr>
        <w:object w:dxaOrig="1280" w:dyaOrig="400" w14:anchorId="09F9AD41">
          <v:shape id="_x0000_i1028" type="#_x0000_t75" style="width:63.65pt;height:20.25pt" o:ole="">
            <v:imagedata r:id="rId23" o:title=""/>
          </v:shape>
          <o:OLEObject Type="Embed" ProgID="Equation.DSMT4" ShapeID="_x0000_i1028" DrawAspect="Content" ObjectID="_1728998677" r:id="rId24"/>
        </w:object>
      </w:r>
      <w:r w:rsidRPr="008C5AF4">
        <w:t xml:space="preserve"> while the bottom </w:t>
      </w:r>
      <w:r w:rsidR="0086097E" w:rsidRPr="008C5AF4">
        <w:t xml:space="preserve">produces </w:t>
      </w:r>
      <w:r w:rsidR="0086097E" w:rsidRPr="008C5AF4">
        <w:rPr>
          <w:position w:val="-10"/>
        </w:rPr>
        <w:object w:dxaOrig="1300" w:dyaOrig="400" w14:anchorId="4AF5902C">
          <v:shape id="_x0000_i1029" type="#_x0000_t75" style="width:63.65pt;height:20.25pt" o:ole="">
            <v:imagedata r:id="rId25" o:title=""/>
          </v:shape>
          <o:OLEObject Type="Embed" ProgID="Equation.DSMT4" ShapeID="_x0000_i1029" DrawAspect="Content" ObjectID="_1728998678" r:id="rId26"/>
        </w:object>
      </w:r>
      <w:r w:rsidR="0086097E" w:rsidRPr="008C5AF4">
        <w:t>, so this state is stable as well!</w:t>
      </w:r>
    </w:p>
    <w:p w14:paraId="7BC7C9C9" w14:textId="283D12C7" w:rsidR="0086097E" w:rsidRPr="008C5AF4" w:rsidRDefault="0086097E" w:rsidP="0086097E">
      <w:pPr>
        <w:jc w:val="center"/>
        <w:rPr>
          <w:i/>
          <w:color w:val="008000"/>
        </w:rPr>
      </w:pPr>
      <w:r w:rsidRPr="008C5AF4">
        <w:rPr>
          <w:i/>
          <w:color w:val="008000"/>
        </w:rPr>
        <w:t>The SR latch stably holds its current output state as long as both S &amp; R inputs stay low.</w:t>
      </w:r>
    </w:p>
    <w:p w14:paraId="1A0E529C" w14:textId="77777777" w:rsidR="00AC454A" w:rsidRPr="008C5AF4" w:rsidRDefault="00AC454A" w:rsidP="0086097E"/>
    <w:p w14:paraId="6535D3EC" w14:textId="09699869" w:rsidR="0086097E" w:rsidRPr="008C5AF4" w:rsidRDefault="0086097E" w:rsidP="0086097E">
      <w:r w:rsidRPr="008C5AF4">
        <w:t xml:space="preserve">Now suppose </w:t>
      </w:r>
      <w:r w:rsidRPr="008C5AF4">
        <w:rPr>
          <w:i/>
          <w:iCs/>
        </w:rPr>
        <w:t>S</w:t>
      </w:r>
      <w:r w:rsidRPr="008C5AF4">
        <w:t xml:space="preserve"> goes high, making </w:t>
      </w:r>
      <w:r w:rsidRPr="008C5AF4">
        <w:rPr>
          <w:position w:val="-6"/>
        </w:rPr>
        <w:object w:dxaOrig="680" w:dyaOrig="320" w14:anchorId="22BF85E0">
          <v:shape id="_x0000_i1030" type="#_x0000_t75" style="width:31.55pt;height:16.05pt" o:ole="">
            <v:imagedata r:id="rId27" o:title=""/>
          </v:shape>
          <o:OLEObject Type="Embed" ProgID="Equation.DSMT4" ShapeID="_x0000_i1030" DrawAspect="Content" ObjectID="_1728998679" r:id="rId28"/>
        </w:object>
      </w:r>
      <w:r w:rsidR="00432784" w:rsidRPr="008C5AF4">
        <w:t xml:space="preserve">.  Regardless of the current state of </w:t>
      </w:r>
      <w:r w:rsidR="00432784" w:rsidRPr="008C5AF4">
        <w:rPr>
          <w:i/>
          <w:iCs/>
        </w:rPr>
        <w:t>Q</w:t>
      </w:r>
      <w:r w:rsidR="00432784" w:rsidRPr="008C5AF4">
        <w:t xml:space="preserve"> and </w:t>
      </w:r>
      <w:r w:rsidR="00432784" w:rsidRPr="008C5AF4">
        <w:rPr>
          <w:position w:val="-10"/>
        </w:rPr>
        <w:object w:dxaOrig="240" w:dyaOrig="360" w14:anchorId="455EFF94">
          <v:shape id="_x0000_i1031" type="#_x0000_t75" style="width:11.9pt;height:20.25pt" o:ole="">
            <v:imagedata r:id="rId29" o:title=""/>
          </v:shape>
          <o:OLEObject Type="Embed" ProgID="Equation.DSMT4" ShapeID="_x0000_i1031" DrawAspect="Content" ObjectID="_1728998680" r:id="rId30"/>
        </w:object>
      </w:r>
      <w:r w:rsidR="00432784" w:rsidRPr="008C5AF4">
        <w:t xml:space="preserve">, this will make at least one of the inputs to the top NAND gate a 0, which will force Q to be 1.  </w:t>
      </w:r>
      <w:proofErr w:type="gramStart"/>
      <w:r w:rsidR="00432784" w:rsidRPr="008C5AF4">
        <w:t>As long as</w:t>
      </w:r>
      <w:proofErr w:type="gramEnd"/>
      <w:r w:rsidR="00432784" w:rsidRPr="008C5AF4">
        <w:t xml:space="preserve"> </w:t>
      </w:r>
      <w:r w:rsidR="00432784" w:rsidRPr="008C5AF4">
        <w:rPr>
          <w:position w:val="-4"/>
        </w:rPr>
        <w:object w:dxaOrig="240" w:dyaOrig="300" w14:anchorId="5C980C0B">
          <v:shape id="_x0000_i1032" type="#_x0000_t75" style="width:11.9pt;height:16.05pt" o:ole="">
            <v:imagedata r:id="rId31" o:title=""/>
          </v:shape>
          <o:OLEObject Type="Embed" ProgID="Equation.DSMT4" ShapeID="_x0000_i1032" DrawAspect="Content" ObjectID="_1728998681" r:id="rId32"/>
        </w:object>
      </w:r>
      <w:r w:rsidR="00432784" w:rsidRPr="008C5AF4">
        <w:t xml:space="preserve"> is still high, that will then force </w:t>
      </w:r>
      <w:r w:rsidR="00432784" w:rsidRPr="008C5AF4">
        <w:rPr>
          <w:position w:val="-10"/>
        </w:rPr>
        <w:object w:dxaOrig="240" w:dyaOrig="360" w14:anchorId="5FEDBC46">
          <v:shape id="_x0000_i1033" type="#_x0000_t75" style="width:11.9pt;height:20.25pt" o:ole="">
            <v:imagedata r:id="rId33" o:title=""/>
          </v:shape>
          <o:OLEObject Type="Embed" ProgID="Equation.DSMT4" ShapeID="_x0000_i1033" DrawAspect="Content" ObjectID="_1728998682" r:id="rId34"/>
        </w:object>
      </w:r>
      <w:r w:rsidR="00432784" w:rsidRPr="008C5AF4">
        <w:t xml:space="preserve"> to be low:</w:t>
      </w:r>
    </w:p>
    <w:p w14:paraId="17D96583" w14:textId="644C71FB" w:rsidR="00432784" w:rsidRPr="008C5AF4" w:rsidRDefault="00ED6A43" w:rsidP="0086097E">
      <w:r w:rsidRPr="008C5AF4">
        <w:rPr>
          <w:noProof/>
        </w:rPr>
        <w:drawing>
          <wp:inline distT="0" distB="0" distL="0" distR="0" wp14:anchorId="77388BDA" wp14:editId="1208525D">
            <wp:extent cx="3124200" cy="2074368"/>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139606" cy="2084597"/>
                    </a:xfrm>
                    <a:prstGeom prst="rect">
                      <a:avLst/>
                    </a:prstGeom>
                  </pic:spPr>
                </pic:pic>
              </a:graphicData>
            </a:graphic>
          </wp:inline>
        </w:drawing>
      </w:r>
    </w:p>
    <w:p w14:paraId="63BD8CDD" w14:textId="724023E2" w:rsidR="00ED6A43" w:rsidRPr="008C5AF4" w:rsidRDefault="00ED6A43" w:rsidP="0086097E">
      <w:r w:rsidRPr="008C5AF4">
        <w:t>Then after S returns low, this state will remain:</w:t>
      </w:r>
    </w:p>
    <w:p w14:paraId="6C2FDC28" w14:textId="21AD95FB" w:rsidR="004C38AB" w:rsidRPr="008C5AF4" w:rsidRDefault="00ED6A43" w:rsidP="00ED2176">
      <w:r w:rsidRPr="008C5AF4">
        <w:rPr>
          <w:noProof/>
        </w:rPr>
        <w:drawing>
          <wp:inline distT="0" distB="0" distL="0" distR="0" wp14:anchorId="07153974" wp14:editId="5449DDA6">
            <wp:extent cx="3049704" cy="19862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61918" cy="1994235"/>
                    </a:xfrm>
                    <a:prstGeom prst="rect">
                      <a:avLst/>
                    </a:prstGeom>
                  </pic:spPr>
                </pic:pic>
              </a:graphicData>
            </a:graphic>
          </wp:inline>
        </w:drawing>
      </w:r>
    </w:p>
    <w:p w14:paraId="1B5F81D9" w14:textId="05F86054" w:rsidR="00AC454A" w:rsidRPr="008C5AF4" w:rsidRDefault="00AC454A" w:rsidP="00ED2176">
      <w:r w:rsidRPr="008C5AF4">
        <w:t xml:space="preserve">For that reason, the </w:t>
      </w:r>
      <w:r w:rsidRPr="008C5AF4">
        <w:rPr>
          <w:i/>
          <w:iCs/>
        </w:rPr>
        <w:t xml:space="preserve">S </w:t>
      </w:r>
      <w:r w:rsidRPr="008C5AF4">
        <w:t>input is called the "set" input - it's used to "set" the output state as high.</w:t>
      </w:r>
    </w:p>
    <w:p w14:paraId="702EE7F2" w14:textId="77777777" w:rsidR="00AC454A" w:rsidRPr="008C5AF4" w:rsidRDefault="00AC454A" w:rsidP="00ED2176"/>
    <w:p w14:paraId="6061465F" w14:textId="582A11F4" w:rsidR="00AC454A" w:rsidRPr="008C5AF4" w:rsidRDefault="00ED6A43" w:rsidP="00ED2176">
      <w:r w:rsidRPr="008C5AF4">
        <w:lastRenderedPageBreak/>
        <w:t xml:space="preserve">Similarly, if </w:t>
      </w:r>
      <w:r w:rsidRPr="008C5AF4">
        <w:rPr>
          <w:i/>
          <w:iCs/>
        </w:rPr>
        <w:t>R</w:t>
      </w:r>
      <w:r w:rsidRPr="008C5AF4">
        <w:t xml:space="preserve"> goes high </w:t>
      </w:r>
      <w:r w:rsidR="00612BE5" w:rsidRPr="008C5AF4">
        <w:t xml:space="preserve">(while S stays low) </w:t>
      </w:r>
      <w:r w:rsidRPr="008C5AF4">
        <w:t xml:space="preserve">then </w:t>
      </w:r>
      <w:r w:rsidR="00612BE5" w:rsidRPr="008C5AF4">
        <w:t>it will force the latch int</w:t>
      </w:r>
      <w:r w:rsidR="004E5002" w:rsidRPr="008C5AF4">
        <w:t>o the low output state (</w:t>
      </w:r>
      <w:r w:rsidR="004E5002" w:rsidRPr="008C5AF4">
        <w:rPr>
          <w:position w:val="-10"/>
        </w:rPr>
        <w:object w:dxaOrig="1200" w:dyaOrig="360" w14:anchorId="3454C2E4">
          <v:shape id="_x0000_i1034" type="#_x0000_t75" style="width:60.1pt;height:20.25pt" o:ole="">
            <v:imagedata r:id="rId36" o:title=""/>
          </v:shape>
          <o:OLEObject Type="Embed" ProgID="Equation.DSMT4" ShapeID="_x0000_i1034" DrawAspect="Content" ObjectID="_1728998683" r:id="rId37"/>
        </w:object>
      </w:r>
      <w:r w:rsidR="004E5002" w:rsidRPr="008C5AF4">
        <w:t>).</w:t>
      </w:r>
      <w:r w:rsidR="00AC454A" w:rsidRPr="008C5AF4">
        <w:t xml:space="preserve">  For this reason, the </w:t>
      </w:r>
      <w:r w:rsidR="00AC454A" w:rsidRPr="008C5AF4">
        <w:rPr>
          <w:i/>
          <w:iCs/>
        </w:rPr>
        <w:t>R</w:t>
      </w:r>
      <w:r w:rsidR="00AC454A" w:rsidRPr="008C5AF4">
        <w:t xml:space="preserve"> input is called the "reset" input - it's used to "reset" the output state to low.</w:t>
      </w:r>
    </w:p>
    <w:p w14:paraId="30CA5C4A" w14:textId="77777777" w:rsidR="00AC454A" w:rsidRPr="008C5AF4" w:rsidRDefault="00AC454A" w:rsidP="00ED2176"/>
    <w:p w14:paraId="00113A20" w14:textId="78DF036B" w:rsidR="007A7335" w:rsidRPr="008C5AF4" w:rsidRDefault="007A7335" w:rsidP="00ED2176">
      <w:r w:rsidRPr="008C5AF4">
        <w:t xml:space="preserve">Note that BOTH </w:t>
      </w:r>
      <w:r w:rsidRPr="008C5AF4">
        <w:rPr>
          <w:i/>
          <w:iCs/>
        </w:rPr>
        <w:t>R</w:t>
      </w:r>
      <w:r w:rsidRPr="008C5AF4">
        <w:t xml:space="preserve"> and </w:t>
      </w:r>
      <w:r w:rsidRPr="008C5AF4">
        <w:rPr>
          <w:i/>
          <w:iCs/>
        </w:rPr>
        <w:t>S</w:t>
      </w:r>
      <w:r w:rsidRPr="008C5AF4">
        <w:t xml:space="preserve"> being high </w:t>
      </w:r>
      <w:r w:rsidR="00AC454A" w:rsidRPr="008C5AF4">
        <w:t xml:space="preserve">at the same time </w:t>
      </w:r>
      <w:r w:rsidRPr="008C5AF4">
        <w:t xml:space="preserve">is not allowed; that would make the latch end up with both </w:t>
      </w:r>
      <w:r w:rsidRPr="008C5AF4">
        <w:rPr>
          <w:position w:val="-10"/>
        </w:rPr>
        <w:object w:dxaOrig="240" w:dyaOrig="320" w14:anchorId="4FFB483A">
          <v:shape id="_x0000_i1035" type="#_x0000_t75" style="width:11.9pt;height:16.05pt" o:ole="">
            <v:imagedata r:id="rId38" o:title=""/>
          </v:shape>
          <o:OLEObject Type="Embed" ProgID="Equation.DSMT4" ShapeID="_x0000_i1035" DrawAspect="Content" ObjectID="_1728998684" r:id="rId39"/>
        </w:object>
      </w:r>
      <w:r w:rsidRPr="008C5AF4">
        <w:t xml:space="preserve"> and </w:t>
      </w:r>
      <w:r w:rsidRPr="008C5AF4">
        <w:rPr>
          <w:position w:val="-10"/>
        </w:rPr>
        <w:object w:dxaOrig="240" w:dyaOrig="360" w14:anchorId="00607AC0">
          <v:shape id="_x0000_i1036" type="#_x0000_t75" style="width:11.9pt;height:20.25pt" o:ole="">
            <v:imagedata r:id="rId40" o:title=""/>
          </v:shape>
          <o:OLEObject Type="Embed" ProgID="Equation.DSMT4" ShapeID="_x0000_i1036" DrawAspect="Content" ObjectID="_1728998685" r:id="rId41"/>
        </w:object>
      </w:r>
      <w:r w:rsidRPr="008C5AF4">
        <w:t xml:space="preserve"> high, meaning that </w:t>
      </w:r>
      <w:r w:rsidRPr="008C5AF4">
        <w:rPr>
          <w:position w:val="-10"/>
        </w:rPr>
        <w:object w:dxaOrig="240" w:dyaOrig="360" w14:anchorId="0625EF55">
          <v:shape id="_x0000_i1037" type="#_x0000_t75" style="width:11.9pt;height:20.25pt" o:ole="">
            <v:imagedata r:id="rId42" o:title=""/>
          </v:shape>
          <o:OLEObject Type="Embed" ProgID="Equation.DSMT4" ShapeID="_x0000_i1037" DrawAspect="Content" ObjectID="_1728998686" r:id="rId43"/>
        </w:object>
      </w:r>
      <w:r w:rsidRPr="008C5AF4">
        <w:t xml:space="preserve"> is no longer the inverse of </w:t>
      </w:r>
      <w:r w:rsidRPr="008C5AF4">
        <w:rPr>
          <w:position w:val="-10"/>
        </w:rPr>
        <w:object w:dxaOrig="240" w:dyaOrig="320" w14:anchorId="00979142">
          <v:shape id="_x0000_i1038" type="#_x0000_t75" style="width:11.9pt;height:16.05pt" o:ole="">
            <v:imagedata r:id="rId44" o:title=""/>
          </v:shape>
          <o:OLEObject Type="Embed" ProgID="Equation.DSMT4" ShapeID="_x0000_i1038" DrawAspect="Content" ObjectID="_1728998687" r:id="rId45"/>
        </w:object>
      </w:r>
      <w:r w:rsidRPr="008C5AF4">
        <w:t>.</w:t>
      </w:r>
    </w:p>
    <w:p w14:paraId="6F9EFA08" w14:textId="34CDE784" w:rsidR="00860E59" w:rsidRPr="008C5AF4" w:rsidRDefault="00860E59" w:rsidP="00ED2176"/>
    <w:p w14:paraId="5A3770C5" w14:textId="64F19C55" w:rsidR="00AC454A" w:rsidRPr="008C5AF4" w:rsidRDefault="00AC454A" w:rsidP="00ED2176">
      <w:r w:rsidRPr="008C5AF4">
        <w:t xml:space="preserve">It's also possible to build an SR latch with NOR gates as follows: </w:t>
      </w:r>
    </w:p>
    <w:p w14:paraId="5746435B" w14:textId="24075CCC" w:rsidR="00AC454A" w:rsidRPr="008C5AF4" w:rsidRDefault="00AC454A" w:rsidP="00ED2176">
      <w:r w:rsidRPr="008C5AF4">
        <w:rPr>
          <w:noProof/>
        </w:rPr>
        <w:drawing>
          <wp:inline distT="0" distB="0" distL="0" distR="0" wp14:anchorId="45DAA496" wp14:editId="6FE8F49E">
            <wp:extent cx="2286820" cy="166637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89235" cy="1668134"/>
                    </a:xfrm>
                    <a:prstGeom prst="rect">
                      <a:avLst/>
                    </a:prstGeom>
                  </pic:spPr>
                </pic:pic>
              </a:graphicData>
            </a:graphic>
          </wp:inline>
        </w:drawing>
      </w:r>
    </w:p>
    <w:p w14:paraId="308B421E" w14:textId="77777777" w:rsidR="00AC454A" w:rsidRPr="008C5AF4" w:rsidRDefault="00AC454A" w:rsidP="00ED2176"/>
    <w:p w14:paraId="300A968C" w14:textId="216D992C" w:rsidR="00AC454A" w:rsidRPr="008C5AF4" w:rsidRDefault="00AC454A" w:rsidP="00ED2176">
      <w:r w:rsidRPr="008C5AF4">
        <w:t>Regardless of which gates make it up inside, we can collect an SR latch into a single symbol as follows:</w:t>
      </w:r>
    </w:p>
    <w:p w14:paraId="18A2CCB9" w14:textId="2D5BC7F4" w:rsidR="00876B9D" w:rsidRPr="008C5AF4" w:rsidRDefault="00876B9D" w:rsidP="00ED2176">
      <w:r w:rsidRPr="008C5AF4">
        <w:rPr>
          <w:noProof/>
        </w:rPr>
        <w:drawing>
          <wp:inline distT="0" distB="0" distL="0" distR="0" wp14:anchorId="35129C9B" wp14:editId="260EAC4B">
            <wp:extent cx="1996852" cy="1350433"/>
            <wp:effectExtent l="0" t="0" r="381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996852" cy="1350433"/>
                    </a:xfrm>
                    <a:prstGeom prst="rect">
                      <a:avLst/>
                    </a:prstGeom>
                  </pic:spPr>
                </pic:pic>
              </a:graphicData>
            </a:graphic>
          </wp:inline>
        </w:drawing>
      </w:r>
    </w:p>
    <w:p w14:paraId="41098FF9" w14:textId="6EE56C66" w:rsidR="002C467F" w:rsidRPr="008C5AF4" w:rsidRDefault="00AC454A" w:rsidP="00ED2176">
      <w:r w:rsidRPr="008C5AF4">
        <w:t>This saves us from needing to think about the gates, and instead lets us think in terms of the resulting behaviour:</w:t>
      </w:r>
    </w:p>
    <w:tbl>
      <w:tblPr>
        <w:tblStyle w:val="TableGrid"/>
        <w:tblW w:w="0" w:type="auto"/>
        <w:tblLook w:val="04A0" w:firstRow="1" w:lastRow="0" w:firstColumn="1" w:lastColumn="0" w:noHBand="0" w:noVBand="1"/>
      </w:tblPr>
      <w:tblGrid>
        <w:gridCol w:w="456"/>
        <w:gridCol w:w="482"/>
        <w:gridCol w:w="1537"/>
      </w:tblGrid>
      <w:tr w:rsidR="00AC454A" w:rsidRPr="008C5AF4" w14:paraId="1E702211" w14:textId="77777777" w:rsidTr="00B23C7B">
        <w:trPr>
          <w:trHeight w:val="240"/>
        </w:trPr>
        <w:tc>
          <w:tcPr>
            <w:tcW w:w="456" w:type="dxa"/>
          </w:tcPr>
          <w:p w14:paraId="2F876D7C" w14:textId="77777777" w:rsidR="00AC454A" w:rsidRPr="008C5AF4" w:rsidRDefault="00AC454A" w:rsidP="00B23C7B">
            <w:r w:rsidRPr="008C5AF4">
              <w:t>S</w:t>
            </w:r>
          </w:p>
        </w:tc>
        <w:tc>
          <w:tcPr>
            <w:tcW w:w="482" w:type="dxa"/>
          </w:tcPr>
          <w:p w14:paraId="79800496" w14:textId="77777777" w:rsidR="00AC454A" w:rsidRPr="008C5AF4" w:rsidRDefault="00AC454A" w:rsidP="00B23C7B">
            <w:r w:rsidRPr="008C5AF4">
              <w:t>R</w:t>
            </w:r>
          </w:p>
        </w:tc>
        <w:tc>
          <w:tcPr>
            <w:tcW w:w="1537" w:type="dxa"/>
          </w:tcPr>
          <w:p w14:paraId="3F3CE6D4" w14:textId="77777777" w:rsidR="00AC454A" w:rsidRPr="008C5AF4" w:rsidRDefault="00AC454A" w:rsidP="00B23C7B">
            <w:r w:rsidRPr="008C5AF4">
              <w:t>Q</w:t>
            </w:r>
          </w:p>
        </w:tc>
      </w:tr>
      <w:tr w:rsidR="00AC454A" w:rsidRPr="008C5AF4" w14:paraId="725BE55A" w14:textId="77777777" w:rsidTr="00B23C7B">
        <w:trPr>
          <w:trHeight w:val="240"/>
        </w:trPr>
        <w:tc>
          <w:tcPr>
            <w:tcW w:w="456" w:type="dxa"/>
          </w:tcPr>
          <w:p w14:paraId="4ED7B1DA" w14:textId="77777777" w:rsidR="00AC454A" w:rsidRPr="008C5AF4" w:rsidRDefault="00AC454A" w:rsidP="00B23C7B">
            <w:r w:rsidRPr="008C5AF4">
              <w:t>0</w:t>
            </w:r>
          </w:p>
        </w:tc>
        <w:tc>
          <w:tcPr>
            <w:tcW w:w="482" w:type="dxa"/>
          </w:tcPr>
          <w:p w14:paraId="43CEE391" w14:textId="77777777" w:rsidR="00AC454A" w:rsidRPr="008C5AF4" w:rsidRDefault="00AC454A" w:rsidP="00B23C7B">
            <w:r w:rsidRPr="008C5AF4">
              <w:t>0</w:t>
            </w:r>
          </w:p>
        </w:tc>
        <w:tc>
          <w:tcPr>
            <w:tcW w:w="1537" w:type="dxa"/>
          </w:tcPr>
          <w:p w14:paraId="72FD16AD" w14:textId="77777777" w:rsidR="00AC454A" w:rsidRPr="008C5AF4" w:rsidRDefault="00AC454A" w:rsidP="00B23C7B">
            <w:r w:rsidRPr="008C5AF4">
              <w:t>Present State</w:t>
            </w:r>
          </w:p>
        </w:tc>
      </w:tr>
      <w:tr w:rsidR="00AC454A" w:rsidRPr="008C5AF4" w14:paraId="12E4395D" w14:textId="77777777" w:rsidTr="00B23C7B">
        <w:trPr>
          <w:trHeight w:val="240"/>
        </w:trPr>
        <w:tc>
          <w:tcPr>
            <w:tcW w:w="456" w:type="dxa"/>
          </w:tcPr>
          <w:p w14:paraId="4A7AAD4C" w14:textId="77777777" w:rsidR="00AC454A" w:rsidRPr="008C5AF4" w:rsidRDefault="00AC454A" w:rsidP="00B23C7B">
            <w:r w:rsidRPr="008C5AF4">
              <w:t>0</w:t>
            </w:r>
          </w:p>
        </w:tc>
        <w:tc>
          <w:tcPr>
            <w:tcW w:w="482" w:type="dxa"/>
          </w:tcPr>
          <w:p w14:paraId="5F572356" w14:textId="77777777" w:rsidR="00AC454A" w:rsidRPr="008C5AF4" w:rsidRDefault="00AC454A" w:rsidP="00B23C7B">
            <w:r w:rsidRPr="008C5AF4">
              <w:t>1</w:t>
            </w:r>
          </w:p>
        </w:tc>
        <w:tc>
          <w:tcPr>
            <w:tcW w:w="1537" w:type="dxa"/>
          </w:tcPr>
          <w:p w14:paraId="2CF37535" w14:textId="77777777" w:rsidR="00AC454A" w:rsidRPr="008C5AF4" w:rsidRDefault="00AC454A" w:rsidP="00B23C7B">
            <w:r w:rsidRPr="008C5AF4">
              <w:t>Reset</w:t>
            </w:r>
          </w:p>
        </w:tc>
      </w:tr>
      <w:tr w:rsidR="00AC454A" w:rsidRPr="008C5AF4" w14:paraId="3D41C40B" w14:textId="77777777" w:rsidTr="00B23C7B">
        <w:trPr>
          <w:trHeight w:val="240"/>
        </w:trPr>
        <w:tc>
          <w:tcPr>
            <w:tcW w:w="456" w:type="dxa"/>
          </w:tcPr>
          <w:p w14:paraId="587966B9" w14:textId="77777777" w:rsidR="00AC454A" w:rsidRPr="008C5AF4" w:rsidRDefault="00AC454A" w:rsidP="00B23C7B">
            <w:r w:rsidRPr="008C5AF4">
              <w:t>1</w:t>
            </w:r>
          </w:p>
        </w:tc>
        <w:tc>
          <w:tcPr>
            <w:tcW w:w="482" w:type="dxa"/>
          </w:tcPr>
          <w:p w14:paraId="44669B0D" w14:textId="77777777" w:rsidR="00AC454A" w:rsidRPr="008C5AF4" w:rsidRDefault="00AC454A" w:rsidP="00B23C7B">
            <w:r w:rsidRPr="008C5AF4">
              <w:t>0</w:t>
            </w:r>
          </w:p>
        </w:tc>
        <w:tc>
          <w:tcPr>
            <w:tcW w:w="1537" w:type="dxa"/>
          </w:tcPr>
          <w:p w14:paraId="2F572561" w14:textId="77777777" w:rsidR="00AC454A" w:rsidRPr="008C5AF4" w:rsidRDefault="00AC454A" w:rsidP="00B23C7B">
            <w:r w:rsidRPr="008C5AF4">
              <w:t>Set</w:t>
            </w:r>
          </w:p>
        </w:tc>
      </w:tr>
      <w:tr w:rsidR="00AC454A" w:rsidRPr="008C5AF4" w14:paraId="01727637" w14:textId="77777777" w:rsidTr="00B23C7B">
        <w:trPr>
          <w:trHeight w:val="235"/>
        </w:trPr>
        <w:tc>
          <w:tcPr>
            <w:tcW w:w="456" w:type="dxa"/>
          </w:tcPr>
          <w:p w14:paraId="1F0AB09E" w14:textId="77777777" w:rsidR="00AC454A" w:rsidRPr="008C5AF4" w:rsidRDefault="00AC454A" w:rsidP="00B23C7B">
            <w:r w:rsidRPr="008C5AF4">
              <w:t>1</w:t>
            </w:r>
          </w:p>
        </w:tc>
        <w:tc>
          <w:tcPr>
            <w:tcW w:w="482" w:type="dxa"/>
          </w:tcPr>
          <w:p w14:paraId="78264FF9" w14:textId="77777777" w:rsidR="00AC454A" w:rsidRPr="008C5AF4" w:rsidRDefault="00AC454A" w:rsidP="00B23C7B">
            <w:r w:rsidRPr="008C5AF4">
              <w:t>1</w:t>
            </w:r>
          </w:p>
        </w:tc>
        <w:tc>
          <w:tcPr>
            <w:tcW w:w="1537" w:type="dxa"/>
          </w:tcPr>
          <w:p w14:paraId="70D6F499" w14:textId="77777777" w:rsidR="00AC454A" w:rsidRPr="008C5AF4" w:rsidRDefault="00AC454A" w:rsidP="00B23C7B">
            <w:r w:rsidRPr="008C5AF4">
              <w:t>Disallowed</w:t>
            </w:r>
          </w:p>
        </w:tc>
      </w:tr>
    </w:tbl>
    <w:p w14:paraId="7845F9A7" w14:textId="731B8486" w:rsidR="00AC454A" w:rsidRDefault="00AC454A" w:rsidP="00ED2176"/>
    <w:p w14:paraId="1CEF79BA" w14:textId="1A20555C" w:rsidR="00B23C7B" w:rsidRDefault="00B23C7B" w:rsidP="00ED2176">
      <w:r>
        <w:t>More elaborate SR latches have extra pins</w:t>
      </w:r>
    </w:p>
    <w:p w14:paraId="0F9BED9B" w14:textId="730306B9" w:rsidR="00DA2606" w:rsidRDefault="00B23C7B" w:rsidP="00ED2176">
      <w:r w:rsidRPr="00B23C7B">
        <w:rPr>
          <w:noProof/>
        </w:rPr>
        <w:lastRenderedPageBreak/>
        <w:drawing>
          <wp:inline distT="0" distB="0" distL="0" distR="0" wp14:anchorId="036A5A85" wp14:editId="2BF3803C">
            <wp:extent cx="2514600" cy="194554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526808" cy="1954992"/>
                    </a:xfrm>
                    <a:prstGeom prst="rect">
                      <a:avLst/>
                    </a:prstGeom>
                  </pic:spPr>
                </pic:pic>
              </a:graphicData>
            </a:graphic>
          </wp:inline>
        </w:drawing>
      </w:r>
      <w:r w:rsidR="00DA2606" w:rsidRPr="008C5AF4">
        <w:rPr>
          <w:noProof/>
        </w:rPr>
        <w:drawing>
          <wp:inline distT="0" distB="0" distL="0" distR="0" wp14:anchorId="561AC416" wp14:editId="5BE172EE">
            <wp:extent cx="2840609" cy="2163233"/>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47456" cy="2168447"/>
                    </a:xfrm>
                    <a:prstGeom prst="rect">
                      <a:avLst/>
                    </a:prstGeom>
                  </pic:spPr>
                </pic:pic>
              </a:graphicData>
            </a:graphic>
          </wp:inline>
        </w:drawing>
      </w:r>
    </w:p>
    <w:p w14:paraId="77717C99" w14:textId="7A0217D7" w:rsidR="00B23C7B" w:rsidRDefault="00B23C7B" w:rsidP="00ED2176">
      <w:r>
        <w:t>The</w:t>
      </w:r>
      <w:r w:rsidR="00D40B7B">
        <w:t>se</w:t>
      </w:r>
      <w:r>
        <w:t xml:space="preserve"> new pins do the following:</w:t>
      </w:r>
    </w:p>
    <w:p w14:paraId="7BD5050E" w14:textId="7382BC29" w:rsidR="00B23C7B" w:rsidRDefault="00B23C7B" w:rsidP="00ED2176">
      <w:r>
        <w:t>E</w:t>
      </w:r>
      <w:r w:rsidR="00DA2606">
        <w:t>: Enable - ignore signals on S &amp; R unless E is high.</w:t>
      </w:r>
    </w:p>
    <w:p w14:paraId="79795E83" w14:textId="290E36C9" w:rsidR="00DA2606" w:rsidRDefault="00DA2606" w:rsidP="00ED2176">
      <w:r>
        <w:t>PR (or P): Preset - force the output to 1 regardless of the inputs</w:t>
      </w:r>
    </w:p>
    <w:p w14:paraId="49656CAE" w14:textId="03B3E035" w:rsidR="00DA2606" w:rsidRDefault="00DA2606" w:rsidP="00ED2176">
      <w:r>
        <w:t>CLR (or C): Clear - force the output to 0 regardless of the inputs</w:t>
      </w:r>
    </w:p>
    <w:p w14:paraId="30B6FEA6" w14:textId="0015B74B" w:rsidR="00DA2606" w:rsidRDefault="00DA2606" w:rsidP="00ED2176">
      <w:r>
        <w:t>Preset and Clear are normally set to 0, but can override the other behaviour and set or reset the the output state regardless of the other pins.</w:t>
      </w:r>
    </w:p>
    <w:p w14:paraId="5C256188" w14:textId="12848191" w:rsidR="00DA2606" w:rsidRDefault="00DA2606" w:rsidP="00ED2176">
      <w:r>
        <w:t>Often latches come with these pins whether you need them or not, so you need to be careful to wire them up rather than to leave them floating.</w:t>
      </w:r>
    </w:p>
    <w:p w14:paraId="6DC4F0B3" w14:textId="4A78E979" w:rsidR="00876B9D" w:rsidRDefault="00D40B7B" w:rsidP="00D40B7B">
      <w:pPr>
        <w:pStyle w:val="Heading4"/>
      </w:pPr>
      <w:r>
        <w:t>Timing Diagrams</w:t>
      </w:r>
    </w:p>
    <w:p w14:paraId="34280219" w14:textId="22BD9E58" w:rsidR="00D40B7B" w:rsidRDefault="00D40B7B" w:rsidP="00ED2176">
      <w:r>
        <w:t xml:space="preserve">We can explore how the output </w:t>
      </w:r>
      <w:r w:rsidRPr="00D40B7B">
        <w:rPr>
          <w:i/>
          <w:iCs/>
        </w:rPr>
        <w:t xml:space="preserve">Q </w:t>
      </w:r>
      <w:r w:rsidRPr="00D40B7B">
        <w:t>from</w:t>
      </w:r>
      <w:r>
        <w:t xml:space="preserve"> an SR-latch depends on all 5 of these "inputs" by plotting the output and inputs vs. time in a </w:t>
      </w:r>
      <w:r w:rsidRPr="00D40B7B">
        <w:rPr>
          <w:b/>
          <w:color w:val="000000"/>
        </w:rPr>
        <w:t xml:space="preserve">Timing Diagram </w:t>
      </w:r>
      <w:r w:rsidRPr="00D40B7B">
        <w:rPr>
          <w:bCs/>
          <w:color w:val="008000"/>
        </w:rPr>
        <w:t>(</w:t>
      </w:r>
      <w:r>
        <w:rPr>
          <w:color w:val="008000"/>
        </w:rPr>
        <w:t xml:space="preserve">this </w:t>
      </w:r>
      <w:r w:rsidRPr="008C5AF4">
        <w:rPr>
          <w:color w:val="008000"/>
        </w:rPr>
        <w:t>plots voltage of various signals on the vertical axis vs. time on the horizontal axis, just like you'd get with a multiple-input oscilloscope after shifting the signals vertically so they don't overlap</w:t>
      </w:r>
      <w:r>
        <w:rPr>
          <w:color w:val="008000"/>
        </w:rPr>
        <w:t>)</w:t>
      </w:r>
    </w:p>
    <w:p w14:paraId="09B72FB4" w14:textId="77777777" w:rsidR="00E35130" w:rsidRPr="008C5AF4" w:rsidRDefault="00E82569" w:rsidP="00ED2176">
      <w:r w:rsidRPr="008C5AF4">
        <w:rPr>
          <w:noProof/>
        </w:rPr>
        <w:drawing>
          <wp:inline distT="0" distB="0" distL="0" distR="0" wp14:anchorId="2DE1305E" wp14:editId="5731BB45">
            <wp:extent cx="3019886" cy="2316480"/>
            <wp:effectExtent l="0" t="0" r="952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43460" cy="2334563"/>
                    </a:xfrm>
                    <a:prstGeom prst="rect">
                      <a:avLst/>
                    </a:prstGeom>
                  </pic:spPr>
                </pic:pic>
              </a:graphicData>
            </a:graphic>
          </wp:inline>
        </w:drawing>
      </w:r>
    </w:p>
    <w:p w14:paraId="0490EF46" w14:textId="6B35D6D9" w:rsidR="00E82569" w:rsidRPr="008C5AF4" w:rsidRDefault="00E35130" w:rsidP="00ED2176">
      <w:r w:rsidRPr="008C5AF4">
        <w:rPr>
          <w:i/>
          <w:iCs/>
        </w:rPr>
        <w:t xml:space="preserve">Timing diagram for an SR-latch with an enable pin from </w:t>
      </w:r>
      <w:r w:rsidRPr="008C5AF4">
        <w:fldChar w:fldCharType="begin"/>
      </w:r>
      <w:r w:rsidR="003F248C">
        <w:instrText xml:space="preserve"> ADDIN ZOTERO_ITEM CSL_CITATION {"citationID":"TedrrjgL","properties":{"formattedCitation":"[1]","plainCitation":"[1]","noteIndex":0},"citationItems":[{"id":635,"uris":["http://zotero.org/users/964514/items/VG53PH63"],"uri":["http://zotero.org/users/964514/items/VG53PH63"],"itemData":{"id":635,"type":"book","abstract":"Principles and Applications of Electrical Engineering provides a solid overview of the electrical engineering discipline that is especially geared toward the many non-electrical engineering students who take this course. The hallmark feature of the text is its liberal use of practical applications to illustrate important principles. The applications come from every field of engineering and feature exciting technologies such as Ohio State’s world-record setting electric car. The appeal to non-electrical engineering students is further heightened by special features, such as the book’s \"Focus on Measurement\" sections, \"Focus on Methodology\" sections, and \"Make the Connection\" sidebars.McGraw-Hill Education's Connect, is also available as an optional, add on item. Connect is the only integrated learning system that empowers students by continuously adapting to deliver precisely what they need, when they need it, how they need it, so that class time is more effective. Connect allows the professor to assign homework, quizzes, and tests easily and automatically grades and records the scores of the student's work. Problems are randomized to prevent sharing of answers an may also have a \"multi-step solution\" which helps move the students' learning along if they experience difficulty.","edition":"6th edition","event-place":"New York, NY","ISBN":"978-0-07-352959-2","language":"English","number-of-pages":"1152","publisher":"McGraw-Hill Education","publisher-place":"New York, NY","source":"Amazon","title":"Principles and Applications of Electrical Engineering","author":[{"family":"Engineering","given":"Giorgio Rizzoni Professor of Mechanical"},{"family":"Dr","given":"James A. Kearns"}],"issued":{"date-parts":[["2015",1,16]]}}}],"schema":"https://github.com/citation-style-language/schema/raw/master/csl-citation.json"} </w:instrText>
      </w:r>
      <w:r w:rsidRPr="008C5AF4">
        <w:fldChar w:fldCharType="separate"/>
      </w:r>
      <w:r w:rsidRPr="008C5AF4">
        <w:t>[1]</w:t>
      </w:r>
      <w:r w:rsidRPr="008C5AF4">
        <w:fldChar w:fldCharType="end"/>
      </w:r>
    </w:p>
    <w:p w14:paraId="045E2CEA" w14:textId="2599DA60" w:rsidR="00D40B7B" w:rsidRDefault="00D40B7B" w:rsidP="00ED2176">
      <w:r>
        <w:t>Note the slight delay between input signals changing and the output changing in response.  This is due to switching time in the transistors that make up the latch's internal logic gates.</w:t>
      </w:r>
    </w:p>
    <w:p w14:paraId="5040CE0A" w14:textId="4F8003F9" w:rsidR="00D40B7B" w:rsidRDefault="00D40B7B" w:rsidP="00D40B7B">
      <w:pPr>
        <w:pStyle w:val="Heading4"/>
      </w:pPr>
      <w:r>
        <w:lastRenderedPageBreak/>
        <w:t>D-Latches</w:t>
      </w:r>
    </w:p>
    <w:p w14:paraId="1D180AA3" w14:textId="1E4D4518" w:rsidR="00BF6C8F" w:rsidRPr="008C5AF4" w:rsidRDefault="00D40B7B" w:rsidP="00ED2176">
      <w:r>
        <w:t xml:space="preserve">With an enable pin, the latch only responds to a </w:t>
      </w:r>
      <w:r w:rsidR="00732070" w:rsidRPr="008C5AF4">
        <w:t>1 on the set or reset pin if the E pin is also set</w:t>
      </w:r>
      <w:r>
        <w:t xml:space="preserve"> (and if both PR and CLR are low)</w:t>
      </w:r>
      <w:r w:rsidR="00732070" w:rsidRPr="008C5AF4">
        <w:t xml:space="preserve">.  With </w:t>
      </w:r>
      <w:r>
        <w:t xml:space="preserve">the enable </w:t>
      </w:r>
      <w:r w:rsidR="00732070" w:rsidRPr="008C5AF4">
        <w:t>pin, we can combine the function of the S &amp; R pins into one single pin for data, the D pin</w:t>
      </w:r>
      <w:r w:rsidR="00BF6C8F" w:rsidRPr="008C5AF4">
        <w:t>:</w:t>
      </w:r>
    </w:p>
    <w:p w14:paraId="76911164" w14:textId="1B6149AB" w:rsidR="00BF6C8F" w:rsidRPr="008C5AF4" w:rsidRDefault="00BF6C8F" w:rsidP="00ED2176">
      <w:r w:rsidRPr="008C5AF4">
        <w:rPr>
          <w:noProof/>
        </w:rPr>
        <w:drawing>
          <wp:inline distT="0" distB="0" distL="0" distR="0" wp14:anchorId="51A93F65" wp14:editId="349A6229">
            <wp:extent cx="2697480" cy="1164091"/>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727719" cy="1177141"/>
                    </a:xfrm>
                    <a:prstGeom prst="rect">
                      <a:avLst/>
                    </a:prstGeom>
                  </pic:spPr>
                </pic:pic>
              </a:graphicData>
            </a:graphic>
          </wp:inline>
        </w:drawing>
      </w:r>
    </w:p>
    <w:p w14:paraId="06083CC3" w14:textId="59BB73EF" w:rsidR="00885D40" w:rsidRPr="008C5AF4" w:rsidRDefault="00732070" w:rsidP="00ED2176">
      <w:r w:rsidRPr="008C5AF4">
        <w:t xml:space="preserve">Doing this creates a </w:t>
      </w:r>
      <w:r w:rsidRPr="008C5AF4">
        <w:rPr>
          <w:b/>
        </w:rPr>
        <w:t>Data latch</w:t>
      </w:r>
      <w:r w:rsidR="00885D40" w:rsidRPr="008C5AF4">
        <w:t xml:space="preserve"> (AKA </w:t>
      </w:r>
      <w:r w:rsidR="00885D40" w:rsidRPr="008C5AF4">
        <w:rPr>
          <w:b/>
        </w:rPr>
        <w:t>Delay</w:t>
      </w:r>
      <w:r w:rsidRPr="008C5AF4">
        <w:t xml:space="preserve">, AKA </w:t>
      </w:r>
      <w:r w:rsidRPr="008C5AF4">
        <w:rPr>
          <w:b/>
        </w:rPr>
        <w:t>Gated Latch</w:t>
      </w:r>
      <w:r w:rsidR="00885D40" w:rsidRPr="008C5AF4">
        <w:t>):</w:t>
      </w:r>
    </w:p>
    <w:p w14:paraId="26600C79" w14:textId="6BC92572" w:rsidR="00BF6C8F" w:rsidRPr="008C5AF4" w:rsidRDefault="00BF6C8F" w:rsidP="00ED2176">
      <w:r w:rsidRPr="008C5AF4">
        <w:rPr>
          <w:noProof/>
        </w:rPr>
        <w:drawing>
          <wp:inline distT="0" distB="0" distL="0" distR="0" wp14:anchorId="0B69E4E1" wp14:editId="787E5564">
            <wp:extent cx="1228896" cy="1247949"/>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228896" cy="1247949"/>
                    </a:xfrm>
                    <a:prstGeom prst="rect">
                      <a:avLst/>
                    </a:prstGeom>
                  </pic:spPr>
                </pic:pic>
              </a:graphicData>
            </a:graphic>
          </wp:inline>
        </w:drawing>
      </w:r>
    </w:p>
    <w:p w14:paraId="7904AD16" w14:textId="77777777" w:rsidR="00BF6C8F" w:rsidRPr="008C5AF4" w:rsidRDefault="00BF6C8F" w:rsidP="00BF6C8F"/>
    <w:p w14:paraId="1EAE7815" w14:textId="1749A946" w:rsidR="00BF6C8F" w:rsidRPr="008C5AF4" w:rsidRDefault="00BF6C8F" w:rsidP="00ED2176">
      <w:r w:rsidRPr="008C5AF4">
        <w:t>With a D-latch, the input D gets transferred to the output only when the enable pin is also high; otherwise, the output holds its state and ignores changes in the input:</w:t>
      </w:r>
    </w:p>
    <w:p w14:paraId="670D6E69" w14:textId="3370E040" w:rsidR="00E82569" w:rsidRDefault="00E82569" w:rsidP="00ED2176">
      <w:r w:rsidRPr="008C5AF4">
        <w:rPr>
          <w:noProof/>
        </w:rPr>
        <w:drawing>
          <wp:inline distT="0" distB="0" distL="0" distR="0" wp14:anchorId="6FB673E3" wp14:editId="07F8502B">
            <wp:extent cx="3672840" cy="2373091"/>
            <wp:effectExtent l="0" t="0" r="381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93080" cy="2386169"/>
                    </a:xfrm>
                    <a:prstGeom prst="rect">
                      <a:avLst/>
                    </a:prstGeom>
                  </pic:spPr>
                </pic:pic>
              </a:graphicData>
            </a:graphic>
          </wp:inline>
        </w:drawing>
      </w:r>
    </w:p>
    <w:p w14:paraId="442394C3" w14:textId="4BF00DC4" w:rsidR="00D40B7B" w:rsidRPr="008C5AF4" w:rsidRDefault="00D40B7B" w:rsidP="00ED2176">
      <w:r w:rsidRPr="00D40B7B">
        <w:rPr>
          <w:color w:val="008000"/>
        </w:rPr>
        <w:t>(Really there should be some small time delay between the inputs changing and the outputs changing, as before).</w:t>
      </w:r>
    </w:p>
    <w:p w14:paraId="251D398B" w14:textId="2AFE8C67" w:rsidR="00BF6C8F" w:rsidRPr="008C5AF4" w:rsidRDefault="00BF6C8F" w:rsidP="00ED2176">
      <w:r w:rsidRPr="008C5AF4">
        <w:t xml:space="preserve">Note that if D </w:t>
      </w:r>
      <w:r w:rsidR="00E82569" w:rsidRPr="008C5AF4">
        <w:t xml:space="preserve">changes </w:t>
      </w:r>
      <w:r w:rsidRPr="008C5AF4">
        <w:t xml:space="preserve">at exactly the same time </w:t>
      </w:r>
      <w:r w:rsidR="00E82569" w:rsidRPr="008C5AF4">
        <w:t xml:space="preserve">as E goes to 0 the latch </w:t>
      </w:r>
      <w:r w:rsidR="00D40B7B">
        <w:t xml:space="preserve">may not </w:t>
      </w:r>
      <w:r w:rsidR="00E82569" w:rsidRPr="008C5AF4">
        <w:t>catch the change in D, and will need to wait until the next time the enable pin is high before changing.</w:t>
      </w:r>
    </w:p>
    <w:p w14:paraId="6705DCF9" w14:textId="77777777" w:rsidR="00BF6C8F" w:rsidRPr="008C5AF4" w:rsidRDefault="00BF6C8F" w:rsidP="00BF6C8F">
      <w:r w:rsidRPr="008C5AF4">
        <w:t xml:space="preserve">Data latches are the key to making computer memory: </w:t>
      </w:r>
      <w:hyperlink r:id="rId54" w:history="1">
        <w:r w:rsidRPr="008C5AF4">
          <w:rPr>
            <w:rStyle w:val="Hyperlink"/>
          </w:rPr>
          <w:t>https://www.youtube.com/watch?v=fpnE6UAfbtU</w:t>
        </w:r>
      </w:hyperlink>
    </w:p>
    <w:p w14:paraId="6284A1C6" w14:textId="77777777" w:rsidR="00BF6C8F" w:rsidRPr="008C5AF4" w:rsidRDefault="00BF6C8F" w:rsidP="00ED2176"/>
    <w:p w14:paraId="04B416B3" w14:textId="0A547453" w:rsidR="00F5544F" w:rsidRDefault="00F5544F" w:rsidP="0088203E">
      <w:pPr>
        <w:pStyle w:val="Heading3"/>
      </w:pPr>
      <w:r w:rsidRPr="008C5AF4">
        <w:lastRenderedPageBreak/>
        <w:t>Flip-Flops</w:t>
      </w:r>
    </w:p>
    <w:p w14:paraId="7EC64638" w14:textId="780DE455" w:rsidR="00246882" w:rsidRPr="0065411B" w:rsidRDefault="0065411B" w:rsidP="0065411B">
      <w:r>
        <w:t xml:space="preserve">Cool video on flip-flops: </w:t>
      </w:r>
      <w:hyperlink r:id="rId55" w:history="1">
        <w:r w:rsidRPr="000A2E00">
          <w:rPr>
            <w:rStyle w:val="Hyperlink"/>
          </w:rPr>
          <w:t>https://youtu.be/Hi7rK0hZnfc?t=404</w:t>
        </w:r>
      </w:hyperlink>
      <w:r>
        <w:t xml:space="preserve"> </w:t>
      </w:r>
      <w:r w:rsidR="00246882">
        <w:t xml:space="preserve">  (Note: sometimes, as in this video, latches are also referred to as flip-flops)</w:t>
      </w:r>
    </w:p>
    <w:p w14:paraId="74904F4F" w14:textId="7B197EAF" w:rsidR="0088203E" w:rsidRPr="0088203E" w:rsidRDefault="0088203E" w:rsidP="0088203E">
      <w:pPr>
        <w:pStyle w:val="Heading4"/>
      </w:pPr>
      <w:r>
        <w:t>D</w:t>
      </w:r>
      <w:r w:rsidR="008F2ADB">
        <w:t xml:space="preserve"> </w:t>
      </w:r>
      <w:r>
        <w:t>Flip</w:t>
      </w:r>
      <w:r w:rsidR="008F2ADB">
        <w:t>-</w:t>
      </w:r>
      <w:r>
        <w:t>Flops</w:t>
      </w:r>
    </w:p>
    <w:p w14:paraId="3FF556DF" w14:textId="24D50F35" w:rsidR="00D40B7B" w:rsidRDefault="00D40B7B" w:rsidP="00ED2176">
      <w:r>
        <w:t xml:space="preserve">Now suppose we </w:t>
      </w:r>
      <w:r w:rsidR="00F5544F" w:rsidRPr="008C5AF4">
        <w:t xml:space="preserve">take </w:t>
      </w:r>
      <w:r>
        <w:t xml:space="preserve">two </w:t>
      </w:r>
      <w:r w:rsidR="00F5544F" w:rsidRPr="008C5AF4">
        <w:t>latches and cascade them</w:t>
      </w:r>
      <w:r w:rsidR="00BF22AB">
        <w:t>:</w:t>
      </w:r>
      <w:r w:rsidR="00F5544F" w:rsidRPr="008C5AF4">
        <w:t xml:space="preserve"> </w:t>
      </w:r>
    </w:p>
    <w:p w14:paraId="5C04A46E" w14:textId="095B78D0" w:rsidR="00D40B7B" w:rsidRDefault="00D40B7B" w:rsidP="00ED2176">
      <w:r w:rsidRPr="00D40B7B">
        <w:rPr>
          <w:noProof/>
        </w:rPr>
        <w:drawing>
          <wp:inline distT="0" distB="0" distL="0" distR="0" wp14:anchorId="153674DE" wp14:editId="1C7EE4F8">
            <wp:extent cx="2667000" cy="137545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682604" cy="1383504"/>
                    </a:xfrm>
                    <a:prstGeom prst="rect">
                      <a:avLst/>
                    </a:prstGeom>
                  </pic:spPr>
                </pic:pic>
              </a:graphicData>
            </a:graphic>
          </wp:inline>
        </w:drawing>
      </w:r>
    </w:p>
    <w:p w14:paraId="787B8CDD" w14:textId="5508C2FA" w:rsidR="00BF22AB" w:rsidRDefault="00BF22AB" w:rsidP="00ED2176">
      <w:r>
        <w:t>When Clock is low, E1 is high so Q1 will be set to whatever D is.  However, at this time E2 is low so it will ignore any change in Q1; in this Clock state, only the first latch is enabled, while the second one is holding its state.</w:t>
      </w:r>
    </w:p>
    <w:p w14:paraId="66B20641" w14:textId="6ED63D66" w:rsidR="00BF22AB" w:rsidRDefault="00BF22AB" w:rsidP="00ED2176">
      <w:r>
        <w:t>Similarly, when Clock is high only the second latch is enabled, meaning Q2 will become equal to Q1, and Q1 will stop changing in response to changing D values.</w:t>
      </w:r>
    </w:p>
    <w:p w14:paraId="00CFF869" w14:textId="1FBA3BED" w:rsidR="00BF22AB" w:rsidRDefault="00BF22AB" w:rsidP="00ED2176">
      <w:r>
        <w:t xml:space="preserve">All together, this creates </w:t>
      </w:r>
      <w:r w:rsidR="00F5544F" w:rsidRPr="008C5AF4">
        <w:t xml:space="preserve">a device that </w:t>
      </w:r>
      <w:r>
        <w:t xml:space="preserve">will </w:t>
      </w:r>
      <w:r w:rsidR="00F5544F" w:rsidRPr="008C5AF4">
        <w:t xml:space="preserve">only change the </w:t>
      </w:r>
      <w:r>
        <w:t xml:space="preserve">overall </w:t>
      </w:r>
      <w:r w:rsidR="00F5544F" w:rsidRPr="008C5AF4">
        <w:t xml:space="preserve">output </w:t>
      </w:r>
      <w:r>
        <w:t xml:space="preserve">Q (= internal Q2) to the input value of </w:t>
      </w:r>
      <w:r w:rsidRPr="00BF22AB">
        <w:rPr>
          <w:i/>
          <w:iCs/>
        </w:rPr>
        <w:t xml:space="preserve">D </w:t>
      </w:r>
      <w:r w:rsidR="00F5544F" w:rsidRPr="008C5AF4">
        <w:t xml:space="preserve">on a </w:t>
      </w:r>
      <w:r w:rsidR="00F5544F" w:rsidRPr="00BF22AB">
        <w:rPr>
          <w:b/>
          <w:bCs/>
          <w:i/>
          <w:iCs/>
        </w:rPr>
        <w:t>rising clock edge</w:t>
      </w:r>
      <w:r w:rsidR="00F5544F" w:rsidRPr="008C5AF4">
        <w:t xml:space="preserve">: </w:t>
      </w:r>
      <w:r>
        <w:t xml:space="preserve">when </w:t>
      </w:r>
      <w:r w:rsidR="00B46688" w:rsidRPr="008C5AF4">
        <w:t>the clock</w:t>
      </w:r>
      <w:r>
        <w:t xml:space="preserve"> input </w:t>
      </w:r>
      <w:r w:rsidR="00F5544F" w:rsidRPr="008C5AF4">
        <w:t>changes from low to high</w:t>
      </w:r>
      <w:r>
        <w:t>.</w:t>
      </w:r>
    </w:p>
    <w:p w14:paraId="606646AD" w14:textId="77777777" w:rsidR="00BF22AB" w:rsidRDefault="00BF22AB" w:rsidP="00ED2176"/>
    <w:p w14:paraId="0BD77406" w14:textId="45797ABC" w:rsidR="00F5544F" w:rsidRDefault="00F5544F" w:rsidP="00ED2176">
      <w:r w:rsidRPr="008C5AF4">
        <w:t xml:space="preserve">This type of "edge-triggered" device (as opposed to "level-triggered" like a latch) is called a </w:t>
      </w:r>
      <w:r w:rsidRPr="00BF22AB">
        <w:rPr>
          <w:b/>
          <w:bCs/>
        </w:rPr>
        <w:t>flip-flop</w:t>
      </w:r>
      <w:r w:rsidRPr="008C5AF4">
        <w:t>.</w:t>
      </w:r>
    </w:p>
    <w:p w14:paraId="638AB6FC" w14:textId="23C9136B" w:rsidR="00885D40" w:rsidRDefault="00F5544F" w:rsidP="00ED2176">
      <w:r w:rsidRPr="008C5AF4">
        <w:t xml:space="preserve">Specifically, </w:t>
      </w:r>
      <w:r w:rsidR="00BF22AB">
        <w:t>this</w:t>
      </w:r>
      <w:r w:rsidRPr="008C5AF4">
        <w:t xml:space="preserve"> flip-flop constructed from two data latches is a </w:t>
      </w:r>
      <w:r w:rsidR="00885D40" w:rsidRPr="008C5AF4">
        <w:rPr>
          <w:b/>
        </w:rPr>
        <w:t>D flip-flop</w:t>
      </w:r>
      <w:r w:rsidR="00885D40" w:rsidRPr="008C5AF4">
        <w:t>:</w:t>
      </w:r>
    </w:p>
    <w:p w14:paraId="73FAB494" w14:textId="115EA169" w:rsidR="00BF22AB" w:rsidRDefault="00BF22AB" w:rsidP="00ED2176">
      <w:r w:rsidRPr="00BF22AB">
        <w:rPr>
          <w:noProof/>
        </w:rPr>
        <w:drawing>
          <wp:inline distT="0" distB="0" distL="0" distR="0" wp14:anchorId="2B9E64A2" wp14:editId="5978FBBF">
            <wp:extent cx="1209040" cy="100990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223237" cy="1021763"/>
                    </a:xfrm>
                    <a:prstGeom prst="rect">
                      <a:avLst/>
                    </a:prstGeom>
                  </pic:spPr>
                </pic:pic>
              </a:graphicData>
            </a:graphic>
          </wp:inline>
        </w:drawing>
      </w:r>
    </w:p>
    <w:p w14:paraId="7662F682" w14:textId="34201CF7" w:rsidR="00BF22AB" w:rsidRPr="008C5AF4" w:rsidRDefault="00BF22AB" w:rsidP="00ED2176">
      <w:r>
        <w:t>We can specify the behaviour on rising clock for the D flip-flop as follows:</w:t>
      </w:r>
    </w:p>
    <w:tbl>
      <w:tblPr>
        <w:tblStyle w:val="TableGrid"/>
        <w:tblW w:w="0" w:type="auto"/>
        <w:tblLook w:val="04A0" w:firstRow="1" w:lastRow="0" w:firstColumn="1" w:lastColumn="0" w:noHBand="0" w:noVBand="1"/>
      </w:tblPr>
      <w:tblGrid>
        <w:gridCol w:w="510"/>
        <w:gridCol w:w="816"/>
        <w:gridCol w:w="510"/>
      </w:tblGrid>
      <w:tr w:rsidR="000C521A" w:rsidRPr="008C5AF4" w14:paraId="0F0D7147" w14:textId="77777777" w:rsidTr="000C521A">
        <w:trPr>
          <w:trHeight w:val="274"/>
        </w:trPr>
        <w:tc>
          <w:tcPr>
            <w:tcW w:w="510" w:type="dxa"/>
          </w:tcPr>
          <w:p w14:paraId="6058D594" w14:textId="77777777" w:rsidR="000C521A" w:rsidRPr="008C5AF4" w:rsidRDefault="000C521A" w:rsidP="000C521A">
            <w:pPr>
              <w:rPr>
                <w:b/>
                <w:bCs/>
              </w:rPr>
            </w:pPr>
            <w:r w:rsidRPr="008C5AF4">
              <w:rPr>
                <w:b/>
                <w:bCs/>
              </w:rPr>
              <w:t>D</w:t>
            </w:r>
          </w:p>
        </w:tc>
        <w:tc>
          <w:tcPr>
            <w:tcW w:w="816" w:type="dxa"/>
          </w:tcPr>
          <w:p w14:paraId="4B06817B" w14:textId="77777777" w:rsidR="000C521A" w:rsidRPr="008C5AF4" w:rsidRDefault="000C521A" w:rsidP="000C521A">
            <w:pPr>
              <w:rPr>
                <w:b/>
                <w:bCs/>
              </w:rPr>
            </w:pPr>
            <w:r w:rsidRPr="008C5AF4">
              <w:rPr>
                <w:b/>
                <w:bCs/>
              </w:rPr>
              <w:t>CLK</w:t>
            </w:r>
          </w:p>
        </w:tc>
        <w:tc>
          <w:tcPr>
            <w:tcW w:w="510" w:type="dxa"/>
          </w:tcPr>
          <w:p w14:paraId="53A2290B" w14:textId="77777777" w:rsidR="000C521A" w:rsidRPr="008C5AF4" w:rsidRDefault="000C521A" w:rsidP="000C521A">
            <w:pPr>
              <w:rPr>
                <w:b/>
                <w:bCs/>
              </w:rPr>
            </w:pPr>
            <w:r w:rsidRPr="008C5AF4">
              <w:rPr>
                <w:b/>
                <w:bCs/>
              </w:rPr>
              <w:t>Q</w:t>
            </w:r>
          </w:p>
        </w:tc>
      </w:tr>
      <w:tr w:rsidR="000C521A" w:rsidRPr="008C5AF4" w14:paraId="2FE162D0" w14:textId="77777777" w:rsidTr="000C521A">
        <w:trPr>
          <w:trHeight w:val="272"/>
        </w:trPr>
        <w:tc>
          <w:tcPr>
            <w:tcW w:w="510" w:type="dxa"/>
          </w:tcPr>
          <w:p w14:paraId="11BF61F3" w14:textId="77777777" w:rsidR="000C521A" w:rsidRPr="008C5AF4" w:rsidRDefault="000C521A" w:rsidP="000C521A">
            <w:pPr>
              <w:rPr>
                <w:b/>
                <w:bCs/>
              </w:rPr>
            </w:pPr>
            <w:r w:rsidRPr="008C5AF4">
              <w:rPr>
                <w:b/>
                <w:bCs/>
              </w:rPr>
              <w:t>0</w:t>
            </w:r>
          </w:p>
        </w:tc>
        <w:tc>
          <w:tcPr>
            <w:tcW w:w="816" w:type="dxa"/>
          </w:tcPr>
          <w:p w14:paraId="761D60BF" w14:textId="77777777" w:rsidR="000C521A" w:rsidRPr="008C5AF4" w:rsidRDefault="000C521A" w:rsidP="000C521A">
            <w:pPr>
              <w:rPr>
                <w:b/>
                <w:bCs/>
              </w:rPr>
            </w:pPr>
            <w:r w:rsidRPr="008C5AF4">
              <w:rPr>
                <w:b/>
                <w:bCs/>
              </w:rPr>
              <w:t>^</w:t>
            </w:r>
          </w:p>
        </w:tc>
        <w:tc>
          <w:tcPr>
            <w:tcW w:w="510" w:type="dxa"/>
          </w:tcPr>
          <w:p w14:paraId="60156570" w14:textId="77777777" w:rsidR="000C521A" w:rsidRPr="008C5AF4" w:rsidRDefault="000C521A" w:rsidP="000C521A">
            <w:pPr>
              <w:rPr>
                <w:b/>
                <w:bCs/>
              </w:rPr>
            </w:pPr>
            <w:r w:rsidRPr="008C5AF4">
              <w:rPr>
                <w:b/>
                <w:bCs/>
              </w:rPr>
              <w:t>0</w:t>
            </w:r>
          </w:p>
        </w:tc>
      </w:tr>
      <w:tr w:rsidR="000C521A" w:rsidRPr="008C5AF4" w14:paraId="04735010" w14:textId="77777777" w:rsidTr="000C521A">
        <w:trPr>
          <w:trHeight w:val="262"/>
        </w:trPr>
        <w:tc>
          <w:tcPr>
            <w:tcW w:w="510" w:type="dxa"/>
          </w:tcPr>
          <w:p w14:paraId="74989954" w14:textId="77777777" w:rsidR="000C521A" w:rsidRPr="008C5AF4" w:rsidRDefault="000C521A" w:rsidP="000C521A">
            <w:pPr>
              <w:rPr>
                <w:b/>
                <w:bCs/>
              </w:rPr>
            </w:pPr>
            <w:r w:rsidRPr="008C5AF4">
              <w:rPr>
                <w:b/>
                <w:bCs/>
              </w:rPr>
              <w:t>1</w:t>
            </w:r>
          </w:p>
        </w:tc>
        <w:tc>
          <w:tcPr>
            <w:tcW w:w="816" w:type="dxa"/>
          </w:tcPr>
          <w:p w14:paraId="1D3F2E91" w14:textId="77777777" w:rsidR="000C521A" w:rsidRPr="008C5AF4" w:rsidRDefault="000C521A" w:rsidP="000C521A">
            <w:pPr>
              <w:rPr>
                <w:b/>
                <w:bCs/>
              </w:rPr>
            </w:pPr>
            <w:r w:rsidRPr="008C5AF4">
              <w:rPr>
                <w:b/>
                <w:bCs/>
              </w:rPr>
              <w:t>^</w:t>
            </w:r>
          </w:p>
        </w:tc>
        <w:tc>
          <w:tcPr>
            <w:tcW w:w="510" w:type="dxa"/>
          </w:tcPr>
          <w:p w14:paraId="1BEA3EAE" w14:textId="77777777" w:rsidR="000C521A" w:rsidRPr="008C5AF4" w:rsidRDefault="000C521A" w:rsidP="000C521A">
            <w:pPr>
              <w:rPr>
                <w:b/>
                <w:bCs/>
              </w:rPr>
            </w:pPr>
            <w:r w:rsidRPr="008C5AF4">
              <w:rPr>
                <w:b/>
                <w:bCs/>
              </w:rPr>
              <w:t>1</w:t>
            </w:r>
          </w:p>
        </w:tc>
      </w:tr>
    </w:tbl>
    <w:p w14:paraId="20E71749" w14:textId="2BE8D3E6" w:rsidR="00737B1E" w:rsidRDefault="00BF22AB" w:rsidP="00ED2176">
      <w:r>
        <w:t>This indicates that the D flip-flop will send D to the output on a rising clock edge (but will leave the output the same any other time).</w:t>
      </w:r>
    </w:p>
    <w:p w14:paraId="1E15DCE6" w14:textId="47C81BD3" w:rsidR="006406AA" w:rsidRDefault="006406AA" w:rsidP="00ED2176"/>
    <w:p w14:paraId="62E0574D" w14:textId="3EA39926" w:rsidR="006406AA" w:rsidRDefault="006406AA" w:rsidP="00ED2176">
      <w:r>
        <w:t>Often flip-flops trigger on falling clock edges instead.  We can build this by making the not-gate apply to the second latch</w:t>
      </w:r>
      <w:r w:rsidR="00FA4F84">
        <w:t>'s enable pin instead</w:t>
      </w:r>
      <w:r>
        <w:t>:</w:t>
      </w:r>
    </w:p>
    <w:p w14:paraId="7938C0A5" w14:textId="681B5ECE" w:rsidR="006406AA" w:rsidRDefault="006406AA" w:rsidP="00ED2176">
      <w:r w:rsidRPr="006406AA">
        <w:rPr>
          <w:noProof/>
        </w:rPr>
        <w:lastRenderedPageBreak/>
        <w:drawing>
          <wp:inline distT="0" distB="0" distL="0" distR="0" wp14:anchorId="7D10FB12" wp14:editId="1CCE575E">
            <wp:extent cx="2825604" cy="145796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835200" cy="1462911"/>
                    </a:xfrm>
                    <a:prstGeom prst="rect">
                      <a:avLst/>
                    </a:prstGeom>
                  </pic:spPr>
                </pic:pic>
              </a:graphicData>
            </a:graphic>
          </wp:inline>
        </w:drawing>
      </w:r>
    </w:p>
    <w:p w14:paraId="4CBBA4D5" w14:textId="2A054747" w:rsidR="00FA4F84" w:rsidRDefault="00FA4F84" w:rsidP="00ED2176">
      <w:r>
        <w:t>And can symbolize this by placing a circle in front of the clock input:</w:t>
      </w:r>
    </w:p>
    <w:p w14:paraId="3481D690" w14:textId="645ED886" w:rsidR="006406AA" w:rsidRDefault="00FA4F84" w:rsidP="00ED2176">
      <w:r w:rsidRPr="00FA4F84">
        <w:rPr>
          <w:noProof/>
        </w:rPr>
        <w:drawing>
          <wp:inline distT="0" distB="0" distL="0" distR="0" wp14:anchorId="5B12758B" wp14:editId="6E343840">
            <wp:extent cx="1886213" cy="158137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886213" cy="1581371"/>
                    </a:xfrm>
                    <a:prstGeom prst="rect">
                      <a:avLst/>
                    </a:prstGeom>
                  </pic:spPr>
                </pic:pic>
              </a:graphicData>
            </a:graphic>
          </wp:inline>
        </w:drawing>
      </w:r>
    </w:p>
    <w:p w14:paraId="25A56E77" w14:textId="0F08F1BF" w:rsidR="00FA4F84" w:rsidRDefault="00FA4F84" w:rsidP="00ED2176">
      <w:r>
        <w:t>Note that in these situations often diagrams will show both the circle and the overbar to emphasize the wire's signal is inverted</w:t>
      </w:r>
      <w:r w:rsidR="00E14E75">
        <w:t>:</w:t>
      </w:r>
    </w:p>
    <w:p w14:paraId="652EE8A1" w14:textId="5EA86F62" w:rsidR="00E14E75" w:rsidRDefault="00E14E75" w:rsidP="00ED2176">
      <w:r w:rsidRPr="00E14E75">
        <w:rPr>
          <w:noProof/>
        </w:rPr>
        <w:drawing>
          <wp:inline distT="0" distB="0" distL="0" distR="0" wp14:anchorId="4AFDBFD6" wp14:editId="03B555C7">
            <wp:extent cx="1886213" cy="158137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886213" cy="1581371"/>
                    </a:xfrm>
                    <a:prstGeom prst="rect">
                      <a:avLst/>
                    </a:prstGeom>
                  </pic:spPr>
                </pic:pic>
              </a:graphicData>
            </a:graphic>
          </wp:inline>
        </w:drawing>
      </w:r>
    </w:p>
    <w:p w14:paraId="7EC5F65D" w14:textId="74884800" w:rsidR="00E14E75" w:rsidRDefault="00E14E75" w:rsidP="00ED2176">
      <w:r>
        <w:t xml:space="preserve">(This doesn't mean the clock and Q signals are double-inverted; it's just showing the inversion explicitly by the circle, and labeling wire from the perspective </w:t>
      </w:r>
      <w:r>
        <w:rPr>
          <w:i/>
          <w:iCs/>
        </w:rPr>
        <w:t>outside</w:t>
      </w:r>
      <w:r>
        <w:t xml:space="preserve"> the chip; i.e., </w:t>
      </w:r>
      <w:r w:rsidRPr="00E14E75">
        <w:rPr>
          <w:position w:val="-10"/>
        </w:rPr>
        <w:object w:dxaOrig="240" w:dyaOrig="360" w14:anchorId="74B5A104">
          <v:shape id="_x0000_i1039" type="#_x0000_t75" style="width:11.9pt;height:20.25pt" o:ole="">
            <v:imagedata r:id="rId61" o:title=""/>
          </v:shape>
          <o:OLEObject Type="Embed" ProgID="Equation.DSMT4" ShapeID="_x0000_i1039" DrawAspect="Content" ObjectID="_1728998688" r:id="rId62"/>
        </w:object>
      </w:r>
      <w:r>
        <w:t xml:space="preserve"> is what will appear on that wire out, not </w:t>
      </w:r>
      <w:r w:rsidRPr="00E14E75">
        <w:rPr>
          <w:position w:val="-10"/>
        </w:rPr>
        <w:object w:dxaOrig="240" w:dyaOrig="400" w14:anchorId="5D6DC1DD">
          <v:shape id="_x0000_i1040" type="#_x0000_t75" style="width:11.9pt;height:20.25pt" o:ole="">
            <v:imagedata r:id="rId63" o:title=""/>
          </v:shape>
          <o:OLEObject Type="Embed" ProgID="Equation.DSMT4" ShapeID="_x0000_i1040" DrawAspect="Content" ObjectID="_1728998689" r:id="rId64"/>
        </w:object>
      </w:r>
      <w:r>
        <w:t>.)</w:t>
      </w:r>
    </w:p>
    <w:p w14:paraId="672A528C" w14:textId="534DB5A4" w:rsidR="00BF22AB" w:rsidRDefault="006406AA" w:rsidP="006406AA">
      <w:pPr>
        <w:pStyle w:val="Heading4"/>
      </w:pPr>
      <w:r>
        <w:t>JK Flip-Flops</w:t>
      </w:r>
    </w:p>
    <w:p w14:paraId="64A3280F" w14:textId="77777777" w:rsidR="006406AA" w:rsidRDefault="00751B9E" w:rsidP="00ED2176">
      <w:pPr>
        <w:rPr>
          <w:bCs/>
        </w:rPr>
      </w:pPr>
      <w:r w:rsidRPr="008C5AF4">
        <w:t xml:space="preserve">A more complicated but much more versatile design is the </w:t>
      </w:r>
      <w:r w:rsidRPr="008C5AF4">
        <w:rPr>
          <w:b/>
        </w:rPr>
        <w:t>J</w:t>
      </w:r>
      <w:r w:rsidR="00885D40" w:rsidRPr="008C5AF4">
        <w:rPr>
          <w:b/>
        </w:rPr>
        <w:t>K Flip-Flop</w:t>
      </w:r>
      <w:r w:rsidR="006406AA">
        <w:rPr>
          <w:b/>
        </w:rPr>
        <w:t xml:space="preserve">. </w:t>
      </w:r>
      <w:r w:rsidR="006406AA">
        <w:rPr>
          <w:bCs/>
        </w:rPr>
        <w:t xml:space="preserve"> </w:t>
      </w:r>
    </w:p>
    <w:p w14:paraId="7198D42F" w14:textId="0CBD57E3" w:rsidR="006406AA" w:rsidRDefault="006406AA" w:rsidP="00ED2176">
      <w:pPr>
        <w:rPr>
          <w:bCs/>
        </w:rPr>
      </w:pPr>
      <w:r w:rsidRPr="006406AA">
        <w:rPr>
          <w:bCs/>
          <w:noProof/>
        </w:rPr>
        <w:lastRenderedPageBreak/>
        <w:drawing>
          <wp:inline distT="0" distB="0" distL="0" distR="0" wp14:anchorId="2CDA2135" wp14:editId="180BFFFF">
            <wp:extent cx="3810000" cy="21172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57008" cy="2143420"/>
                    </a:xfrm>
                    <a:prstGeom prst="rect">
                      <a:avLst/>
                    </a:prstGeom>
                  </pic:spPr>
                </pic:pic>
              </a:graphicData>
            </a:graphic>
          </wp:inline>
        </w:drawing>
      </w:r>
    </w:p>
    <w:p w14:paraId="2A5E3295" w14:textId="4F364F9B" w:rsidR="006406AA" w:rsidRDefault="006406AA" w:rsidP="00ED2176">
      <w:pPr>
        <w:rPr>
          <w:bCs/>
        </w:rPr>
      </w:pPr>
      <w:r>
        <w:rPr>
          <w:bCs/>
        </w:rPr>
        <w:t>This flip-flop has two inputs (J and K) and makes use of all 4 possible input values for JK (00, 01, 10, &amp; 11) when determining what to do on a clock edge:</w:t>
      </w:r>
    </w:p>
    <w:tbl>
      <w:tblPr>
        <w:tblStyle w:val="TableGrid"/>
        <w:tblW w:w="0" w:type="auto"/>
        <w:tblLook w:val="04A0" w:firstRow="1" w:lastRow="0" w:firstColumn="1" w:lastColumn="0" w:noHBand="0" w:noVBand="1"/>
      </w:tblPr>
      <w:tblGrid>
        <w:gridCol w:w="510"/>
        <w:gridCol w:w="590"/>
        <w:gridCol w:w="1469"/>
      </w:tblGrid>
      <w:tr w:rsidR="006406AA" w:rsidRPr="008C5AF4" w14:paraId="5C2CEEFC" w14:textId="77777777" w:rsidTr="001D0159">
        <w:tc>
          <w:tcPr>
            <w:tcW w:w="510" w:type="dxa"/>
          </w:tcPr>
          <w:p w14:paraId="7DE59139" w14:textId="77777777" w:rsidR="006406AA" w:rsidRPr="008C5AF4" w:rsidRDefault="006406AA" w:rsidP="00C820A9">
            <w:r w:rsidRPr="008C5AF4">
              <w:t>J</w:t>
            </w:r>
            <w:r w:rsidRPr="008C5AF4">
              <w:rPr>
                <w:vertAlign w:val="subscript"/>
              </w:rPr>
              <w:t>n</w:t>
            </w:r>
          </w:p>
        </w:tc>
        <w:tc>
          <w:tcPr>
            <w:tcW w:w="590" w:type="dxa"/>
          </w:tcPr>
          <w:p w14:paraId="6B014625" w14:textId="77777777" w:rsidR="006406AA" w:rsidRPr="008C5AF4" w:rsidRDefault="006406AA" w:rsidP="00C820A9">
            <w:r w:rsidRPr="008C5AF4">
              <w:t>K</w:t>
            </w:r>
            <w:r w:rsidRPr="008C5AF4">
              <w:rPr>
                <w:vertAlign w:val="subscript"/>
              </w:rPr>
              <w:t>n</w:t>
            </w:r>
          </w:p>
        </w:tc>
        <w:tc>
          <w:tcPr>
            <w:tcW w:w="1469" w:type="dxa"/>
          </w:tcPr>
          <w:p w14:paraId="2AECDED2" w14:textId="77777777" w:rsidR="006406AA" w:rsidRPr="008C5AF4" w:rsidRDefault="006406AA" w:rsidP="00C820A9">
            <w:r w:rsidRPr="008C5AF4">
              <w:t>Q</w:t>
            </w:r>
            <w:r w:rsidRPr="008C5AF4">
              <w:rPr>
                <w:vertAlign w:val="subscript"/>
              </w:rPr>
              <w:t>n+1</w:t>
            </w:r>
          </w:p>
        </w:tc>
      </w:tr>
      <w:tr w:rsidR="006406AA" w:rsidRPr="008C5AF4" w14:paraId="7CD9859E" w14:textId="77777777" w:rsidTr="001D0159">
        <w:tc>
          <w:tcPr>
            <w:tcW w:w="510" w:type="dxa"/>
          </w:tcPr>
          <w:p w14:paraId="42D92B70" w14:textId="77777777" w:rsidR="006406AA" w:rsidRPr="008C5AF4" w:rsidRDefault="006406AA" w:rsidP="00C820A9">
            <w:r w:rsidRPr="008C5AF4">
              <w:t>0</w:t>
            </w:r>
          </w:p>
        </w:tc>
        <w:tc>
          <w:tcPr>
            <w:tcW w:w="590" w:type="dxa"/>
          </w:tcPr>
          <w:p w14:paraId="20644520" w14:textId="77777777" w:rsidR="006406AA" w:rsidRPr="008C5AF4" w:rsidRDefault="006406AA" w:rsidP="00C820A9">
            <w:r w:rsidRPr="008C5AF4">
              <w:t>0</w:t>
            </w:r>
          </w:p>
        </w:tc>
        <w:tc>
          <w:tcPr>
            <w:tcW w:w="1469" w:type="dxa"/>
          </w:tcPr>
          <w:p w14:paraId="41BCA382" w14:textId="4040C654" w:rsidR="006406AA" w:rsidRPr="001D0159" w:rsidRDefault="006406AA" w:rsidP="00C820A9">
            <w:r w:rsidRPr="008C5AF4">
              <w:t>Q</w:t>
            </w:r>
            <w:r w:rsidRPr="008C5AF4">
              <w:rPr>
                <w:vertAlign w:val="subscript"/>
              </w:rPr>
              <w:t>n</w:t>
            </w:r>
            <w:r w:rsidR="001D0159">
              <w:t xml:space="preserve"> (hold)</w:t>
            </w:r>
          </w:p>
        </w:tc>
      </w:tr>
      <w:tr w:rsidR="006406AA" w:rsidRPr="008C5AF4" w14:paraId="7DE225D7" w14:textId="77777777" w:rsidTr="001D0159">
        <w:tc>
          <w:tcPr>
            <w:tcW w:w="510" w:type="dxa"/>
          </w:tcPr>
          <w:p w14:paraId="3FE804F8" w14:textId="77777777" w:rsidR="006406AA" w:rsidRPr="008C5AF4" w:rsidRDefault="006406AA" w:rsidP="00C820A9">
            <w:r w:rsidRPr="008C5AF4">
              <w:t>0</w:t>
            </w:r>
          </w:p>
        </w:tc>
        <w:tc>
          <w:tcPr>
            <w:tcW w:w="590" w:type="dxa"/>
          </w:tcPr>
          <w:p w14:paraId="431380A0" w14:textId="77777777" w:rsidR="006406AA" w:rsidRPr="008C5AF4" w:rsidRDefault="006406AA" w:rsidP="00C820A9">
            <w:r w:rsidRPr="008C5AF4">
              <w:t>1</w:t>
            </w:r>
          </w:p>
        </w:tc>
        <w:tc>
          <w:tcPr>
            <w:tcW w:w="1469" w:type="dxa"/>
          </w:tcPr>
          <w:p w14:paraId="5E3A4E7E" w14:textId="77777777" w:rsidR="006406AA" w:rsidRPr="008C5AF4" w:rsidRDefault="006406AA" w:rsidP="00C820A9">
            <w:r w:rsidRPr="008C5AF4">
              <w:t>0 (reset)</w:t>
            </w:r>
          </w:p>
        </w:tc>
      </w:tr>
      <w:tr w:rsidR="006406AA" w:rsidRPr="008C5AF4" w14:paraId="12BE0081" w14:textId="77777777" w:rsidTr="001D0159">
        <w:tc>
          <w:tcPr>
            <w:tcW w:w="510" w:type="dxa"/>
          </w:tcPr>
          <w:p w14:paraId="67D2A2C9" w14:textId="77777777" w:rsidR="006406AA" w:rsidRPr="008C5AF4" w:rsidRDefault="006406AA" w:rsidP="00C820A9">
            <w:r w:rsidRPr="008C5AF4">
              <w:t>1</w:t>
            </w:r>
          </w:p>
        </w:tc>
        <w:tc>
          <w:tcPr>
            <w:tcW w:w="590" w:type="dxa"/>
          </w:tcPr>
          <w:p w14:paraId="16BBF8A0" w14:textId="77777777" w:rsidR="006406AA" w:rsidRPr="008C5AF4" w:rsidRDefault="006406AA" w:rsidP="00C820A9">
            <w:r w:rsidRPr="008C5AF4">
              <w:t>0</w:t>
            </w:r>
          </w:p>
        </w:tc>
        <w:tc>
          <w:tcPr>
            <w:tcW w:w="1469" w:type="dxa"/>
          </w:tcPr>
          <w:p w14:paraId="443DD26A" w14:textId="77777777" w:rsidR="006406AA" w:rsidRPr="008C5AF4" w:rsidRDefault="006406AA" w:rsidP="00C820A9">
            <w:r w:rsidRPr="008C5AF4">
              <w:t>1 (set)</w:t>
            </w:r>
          </w:p>
        </w:tc>
      </w:tr>
      <w:tr w:rsidR="006406AA" w:rsidRPr="008C5AF4" w14:paraId="2CA3AD94" w14:textId="77777777" w:rsidTr="001D0159">
        <w:tc>
          <w:tcPr>
            <w:tcW w:w="510" w:type="dxa"/>
          </w:tcPr>
          <w:p w14:paraId="1E262018" w14:textId="77777777" w:rsidR="006406AA" w:rsidRPr="008C5AF4" w:rsidRDefault="006406AA" w:rsidP="00C820A9">
            <w:r w:rsidRPr="008C5AF4">
              <w:t>1</w:t>
            </w:r>
          </w:p>
        </w:tc>
        <w:tc>
          <w:tcPr>
            <w:tcW w:w="590" w:type="dxa"/>
          </w:tcPr>
          <w:p w14:paraId="37A9FA48" w14:textId="77777777" w:rsidR="006406AA" w:rsidRPr="008C5AF4" w:rsidRDefault="006406AA" w:rsidP="00C820A9">
            <w:r w:rsidRPr="008C5AF4">
              <w:t>1</w:t>
            </w:r>
          </w:p>
        </w:tc>
        <w:tc>
          <w:tcPr>
            <w:tcW w:w="1469" w:type="dxa"/>
          </w:tcPr>
          <w:p w14:paraId="0EF37387" w14:textId="77777777" w:rsidR="006406AA" w:rsidRPr="008C5AF4" w:rsidRDefault="006406AA" w:rsidP="00C820A9">
            <w:r w:rsidRPr="008C5AF4">
              <w:t>!Q</w:t>
            </w:r>
            <w:r w:rsidRPr="008C5AF4">
              <w:rPr>
                <w:vertAlign w:val="subscript"/>
              </w:rPr>
              <w:t xml:space="preserve">n </w:t>
            </w:r>
            <w:r w:rsidRPr="008C5AF4">
              <w:t>(toggle)</w:t>
            </w:r>
          </w:p>
        </w:tc>
      </w:tr>
    </w:tbl>
    <w:p w14:paraId="24DB9663" w14:textId="3AAFDE2A" w:rsidR="006406AA" w:rsidRDefault="006406AA" w:rsidP="00ED2176">
      <w:pPr>
        <w:rPr>
          <w:bCs/>
        </w:rPr>
      </w:pPr>
      <w:r>
        <w:rPr>
          <w:bCs/>
        </w:rPr>
        <w:t>That is,</w:t>
      </w:r>
      <w:r w:rsidR="00E14E75">
        <w:rPr>
          <w:bCs/>
        </w:rPr>
        <w:t xml:space="preserve"> on a clock edge (in this case a </w:t>
      </w:r>
      <w:r w:rsidR="00E14E75" w:rsidRPr="00E14E75">
        <w:rPr>
          <w:bCs/>
          <w:i/>
          <w:iCs/>
        </w:rPr>
        <w:t>falling</w:t>
      </w:r>
      <w:r w:rsidR="00E14E75">
        <w:rPr>
          <w:bCs/>
        </w:rPr>
        <w:t xml:space="preserve"> clock edge)</w:t>
      </w:r>
    </w:p>
    <w:p w14:paraId="47C3CD9A" w14:textId="5A74C0B3" w:rsidR="006406AA" w:rsidRDefault="00E14E75" w:rsidP="00ED2176">
      <w:pPr>
        <w:rPr>
          <w:bCs/>
        </w:rPr>
      </w:pPr>
      <w:r>
        <w:rPr>
          <w:bCs/>
        </w:rPr>
        <w:t>-</w:t>
      </w:r>
      <w:r w:rsidR="006406AA">
        <w:rPr>
          <w:bCs/>
        </w:rPr>
        <w:t xml:space="preserve">If J and K are both </w:t>
      </w:r>
      <w:r>
        <w:rPr>
          <w:bCs/>
        </w:rPr>
        <w:t>0</w:t>
      </w:r>
      <w:r w:rsidR="006406AA">
        <w:rPr>
          <w:bCs/>
        </w:rPr>
        <w:t xml:space="preserve">, the flip-flop will </w:t>
      </w:r>
      <w:r w:rsidR="006406AA" w:rsidRPr="00E14E75">
        <w:rPr>
          <w:b/>
        </w:rPr>
        <w:t>hold</w:t>
      </w:r>
      <w:r w:rsidR="006406AA">
        <w:rPr>
          <w:bCs/>
        </w:rPr>
        <w:t xml:space="preserve"> its current output (</w:t>
      </w:r>
      <w:r>
        <w:rPr>
          <w:bCs/>
        </w:rPr>
        <w:t>keep it at whatever it was before the clock edge</w:t>
      </w:r>
      <w:r w:rsidR="006406AA">
        <w:rPr>
          <w:bCs/>
        </w:rPr>
        <w:t>)</w:t>
      </w:r>
      <w:r>
        <w:rPr>
          <w:bCs/>
        </w:rPr>
        <w:t>.</w:t>
      </w:r>
    </w:p>
    <w:p w14:paraId="71B3A325" w14:textId="47358194" w:rsidR="006406AA" w:rsidRDefault="00E14E75" w:rsidP="00ED2176">
      <w:pPr>
        <w:rPr>
          <w:bCs/>
        </w:rPr>
      </w:pPr>
      <w:r>
        <w:rPr>
          <w:bCs/>
        </w:rPr>
        <w:t>-</w:t>
      </w:r>
      <w:r w:rsidR="006406AA">
        <w:rPr>
          <w:bCs/>
        </w:rPr>
        <w:t xml:space="preserve">If J is 0 while K is 1, it will </w:t>
      </w:r>
      <w:r w:rsidRPr="00E14E75">
        <w:rPr>
          <w:b/>
        </w:rPr>
        <w:t xml:space="preserve">reset </w:t>
      </w:r>
      <w:r>
        <w:rPr>
          <w:bCs/>
        </w:rPr>
        <w:t>the output to zero</w:t>
      </w:r>
    </w:p>
    <w:p w14:paraId="6AB8E3A1" w14:textId="70B3E300" w:rsidR="00E14E75" w:rsidRDefault="00E14E75" w:rsidP="00ED2176">
      <w:pPr>
        <w:rPr>
          <w:bCs/>
        </w:rPr>
      </w:pPr>
      <w:r>
        <w:rPr>
          <w:bCs/>
        </w:rPr>
        <w:t xml:space="preserve">-If J is 1 while K is 0, it will </w:t>
      </w:r>
      <w:r>
        <w:rPr>
          <w:b/>
        </w:rPr>
        <w:t>set</w:t>
      </w:r>
      <w:r>
        <w:rPr>
          <w:bCs/>
        </w:rPr>
        <w:t xml:space="preserve"> the output to 1</w:t>
      </w:r>
    </w:p>
    <w:p w14:paraId="4018739B" w14:textId="4C11878A" w:rsidR="00E14E75" w:rsidRDefault="00E14E75" w:rsidP="00ED2176">
      <w:pPr>
        <w:rPr>
          <w:bCs/>
        </w:rPr>
      </w:pPr>
      <w:r>
        <w:rPr>
          <w:bCs/>
        </w:rPr>
        <w:t xml:space="preserve">-If J and K are both 1, it will </w:t>
      </w:r>
      <w:r>
        <w:rPr>
          <w:b/>
        </w:rPr>
        <w:t>toggle</w:t>
      </w:r>
      <w:r>
        <w:rPr>
          <w:bCs/>
        </w:rPr>
        <w:t xml:space="preserve"> its current output (switch it to the opposite of what it was before the clock edge.</w:t>
      </w:r>
    </w:p>
    <w:p w14:paraId="5789A447" w14:textId="56702E41" w:rsidR="00E14E75" w:rsidRDefault="00E14E75" w:rsidP="00ED2176">
      <w:pPr>
        <w:rPr>
          <w:bCs/>
        </w:rPr>
      </w:pPr>
    </w:p>
    <w:p w14:paraId="28AB541F" w14:textId="0D0BF102" w:rsidR="00E14E75" w:rsidRPr="00E14E75" w:rsidRDefault="00E14E75" w:rsidP="00ED2176">
      <w:pPr>
        <w:rPr>
          <w:bCs/>
        </w:rPr>
      </w:pPr>
      <w:r>
        <w:rPr>
          <w:bCs/>
        </w:rPr>
        <w:t>The circuit symbol for a JK flip-flop is similar to that of a D flip-flop, but with two inputs:</w:t>
      </w:r>
    </w:p>
    <w:p w14:paraId="73C7730C" w14:textId="7A9EFA5F" w:rsidR="00A76D92" w:rsidRDefault="00E14E75" w:rsidP="00ED2176">
      <w:r w:rsidRPr="00E14E75">
        <w:rPr>
          <w:noProof/>
        </w:rPr>
        <w:drawing>
          <wp:inline distT="0" distB="0" distL="0" distR="0" wp14:anchorId="3FF80340" wp14:editId="22540759">
            <wp:extent cx="1833880" cy="110796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41244" cy="1112418"/>
                    </a:xfrm>
                    <a:prstGeom prst="rect">
                      <a:avLst/>
                    </a:prstGeom>
                  </pic:spPr>
                </pic:pic>
              </a:graphicData>
            </a:graphic>
          </wp:inline>
        </w:drawing>
      </w:r>
    </w:p>
    <w:p w14:paraId="0C0C61F9" w14:textId="2D98A842" w:rsidR="00E14E75" w:rsidRPr="008C5AF4" w:rsidRDefault="00E14E75" w:rsidP="00ED2176">
      <w:r>
        <w:t>Flip-flops can also be rising clock-edge triggered and come with preset and clear pins, like the popular 74HC109 we have in the lab:</w:t>
      </w:r>
    </w:p>
    <w:p w14:paraId="3C2D06F8" w14:textId="547BBA47" w:rsidR="008F1554" w:rsidRPr="008C5AF4" w:rsidRDefault="00FA4F84" w:rsidP="00ED2176">
      <w:r w:rsidRPr="00FA4F84">
        <w:rPr>
          <w:bCs/>
          <w:noProof/>
        </w:rPr>
        <w:drawing>
          <wp:inline distT="0" distB="0" distL="0" distR="0" wp14:anchorId="6CF8177E" wp14:editId="04AA1D96">
            <wp:extent cx="2138612" cy="15697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149092" cy="1577412"/>
                    </a:xfrm>
                    <a:prstGeom prst="rect">
                      <a:avLst/>
                    </a:prstGeom>
                  </pic:spPr>
                </pic:pic>
              </a:graphicData>
            </a:graphic>
          </wp:inline>
        </w:drawing>
      </w:r>
    </w:p>
    <w:p w14:paraId="6E088C38" w14:textId="7193C5AD" w:rsidR="006E4BAB" w:rsidRDefault="006E4BAB" w:rsidP="00ED2176">
      <w:r>
        <w:lastRenderedPageBreak/>
        <w:t>Like with the SR-latch, the preset and clear pins override the rest of the operation (including ignoring waiting for a clock edge) to "instantly"* make the output high and low, respectively.</w:t>
      </w:r>
    </w:p>
    <w:p w14:paraId="4D1375CF" w14:textId="36008F9C" w:rsidR="006E4BAB" w:rsidRDefault="006E4BAB" w:rsidP="00ED2176">
      <w:r>
        <w:t xml:space="preserve">*still with some </w:t>
      </w:r>
      <w:r w:rsidR="00F30EE0">
        <w:t xml:space="preserve">transistor </w:t>
      </w:r>
      <w:r>
        <w:t>switching delay, but not waiting for a clock edge</w:t>
      </w:r>
      <w:r w:rsidR="00F30EE0">
        <w:t>.</w:t>
      </w:r>
    </w:p>
    <w:p w14:paraId="2126349A" w14:textId="493B69C5" w:rsidR="00F30EE0" w:rsidRPr="003F248C" w:rsidRDefault="0024339C" w:rsidP="00ED2176">
      <w:pPr>
        <w:rPr>
          <w:color w:val="008000"/>
        </w:rPr>
      </w:pPr>
      <w:r w:rsidRPr="003F248C">
        <w:rPr>
          <w:color w:val="008000"/>
        </w:rPr>
        <w:t>Note that the preset and clear pins on the 74HC109 are inverted too, meaning that the input pins are more like "Don't Preset" and "Don't clear" - they need to be wired to high or they'll override the flip-flop output to 1 and 0 (respectively), so don't forget to do this!</w:t>
      </w:r>
    </w:p>
    <w:p w14:paraId="05FD619C" w14:textId="2FFF5610" w:rsidR="00566732" w:rsidRDefault="00566732" w:rsidP="00ED2176"/>
    <w:p w14:paraId="7195721C" w14:textId="5313593D" w:rsidR="003F248C" w:rsidRPr="008C5AF4" w:rsidRDefault="003F248C" w:rsidP="00ED2176">
      <w:r>
        <w:t>The 74HC109N has two flip-flops in one package.  Compare the Multisim image for U1A above to the pinout from the datasheet:</w:t>
      </w:r>
    </w:p>
    <w:p w14:paraId="50DDD5EF" w14:textId="77777777" w:rsidR="003F248C" w:rsidRDefault="0024339C" w:rsidP="00ED2176">
      <w:r w:rsidRPr="0024339C">
        <w:rPr>
          <w:noProof/>
        </w:rPr>
        <w:drawing>
          <wp:inline distT="0" distB="0" distL="0" distR="0" wp14:anchorId="479390BC" wp14:editId="03245697">
            <wp:extent cx="3991532" cy="3267531"/>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91532" cy="3267531"/>
                    </a:xfrm>
                    <a:prstGeom prst="rect">
                      <a:avLst/>
                    </a:prstGeom>
                  </pic:spPr>
                </pic:pic>
              </a:graphicData>
            </a:graphic>
          </wp:inline>
        </w:drawing>
      </w:r>
    </w:p>
    <w:p w14:paraId="7687F450" w14:textId="66F4E526" w:rsidR="0024339C" w:rsidRDefault="003F248C" w:rsidP="00ED2176">
      <w:r>
        <w:t xml:space="preserve">Pinout on 74HC109N, from </w:t>
      </w:r>
      <w:r>
        <w:fldChar w:fldCharType="begin"/>
      </w:r>
      <w:r>
        <w:instrText xml:space="preserve"> ADDIN ZOTERO_ITEM CSL_CITATION {"citationID":"E9yOEwmp","properties":{"formattedCitation":"[2]","plainCitation":"[2]","noteIndex":0},"citationItems":[{"id":638,"uris":["http://zotero.org/users/964514/items/JIZDBHSJ"],"uri":["http://zotero.org/users/964514/items/JIZDBHSJ"],"itemData":{"id":638,"type":"article-journal","language":"en","page":"17","source":"Zotero","title":"Dual JK flip-flop with set and reset;       positive</w:instrText>
      </w:r>
      <w:r>
        <w:rPr>
          <w:rFonts w:ascii="Tahoma" w:hAnsi="Tahoma" w:cs="Tahoma"/>
        </w:rPr>
        <w:instrText>﻿</w:instrText>
      </w:r>
      <w:r>
        <w:instrText>-</w:instrText>
      </w:r>
      <w:r>
        <w:rPr>
          <w:rFonts w:ascii="Tahoma" w:hAnsi="Tahoma" w:cs="Tahoma"/>
        </w:rPr>
        <w:instrText>﻿</w:instrText>
      </w:r>
      <w:r>
        <w:instrText>edge</w:instrText>
      </w:r>
      <w:r>
        <w:rPr>
          <w:rFonts w:ascii="Tahoma" w:hAnsi="Tahoma" w:cs="Tahoma"/>
        </w:rPr>
        <w:instrText>﻿</w:instrText>
      </w:r>
      <w:r>
        <w:instrText>-</w:instrText>
      </w:r>
      <w:r>
        <w:rPr>
          <w:rFonts w:ascii="Tahoma" w:hAnsi="Tahoma" w:cs="Tahoma"/>
        </w:rPr>
        <w:instrText>﻿</w:instrText>
      </w:r>
      <w:r>
        <w:instrText xml:space="preserve">trigger","volume":"2020","issued":{"date-parts":[["2020"]]}}}],"schema":"https://github.com/citation-style-language/schema/raw/master/csl-citation.json"} </w:instrText>
      </w:r>
      <w:r>
        <w:fldChar w:fldCharType="separate"/>
      </w:r>
      <w:r w:rsidRPr="003F248C">
        <w:t>[2]</w:t>
      </w:r>
      <w:r>
        <w:fldChar w:fldCharType="end"/>
      </w:r>
    </w:p>
    <w:p w14:paraId="730FA9CE" w14:textId="325DB1F2" w:rsidR="00885D40" w:rsidRPr="008C5AF4" w:rsidRDefault="00885D40" w:rsidP="004410B9">
      <w:pPr>
        <w:pStyle w:val="Heading4"/>
      </w:pPr>
      <w:r w:rsidRPr="008C5AF4">
        <w:t>T Flip-Flop:</w:t>
      </w:r>
    </w:p>
    <w:p w14:paraId="3AF22A57" w14:textId="2B05FAD2" w:rsidR="00751B9E" w:rsidRPr="008C5AF4" w:rsidRDefault="003D49BA" w:rsidP="003D49BA">
      <w:r>
        <w:t xml:space="preserve">If you were to wire </w:t>
      </w:r>
      <w:r w:rsidRPr="003D49BA">
        <w:rPr>
          <w:i/>
          <w:iCs/>
        </w:rPr>
        <w:t>K</w:t>
      </w:r>
      <w:r>
        <w:t xml:space="preserve"> to </w:t>
      </w:r>
      <w:r w:rsidRPr="003D49BA">
        <w:rPr>
          <w:position w:val="-6"/>
        </w:rPr>
        <w:object w:dxaOrig="240" w:dyaOrig="320" w14:anchorId="16470D15">
          <v:shape id="_x0000_i1041" type="#_x0000_t75" style="width:11.9pt;height:16.05pt" o:ole="">
            <v:imagedata r:id="rId69" o:title=""/>
          </v:shape>
          <o:OLEObject Type="Embed" ProgID="Equation.DSMT4" ShapeID="_x0000_i1041" DrawAspect="Content" ObjectID="_1728998690" r:id="rId70"/>
        </w:object>
      </w:r>
      <w:r>
        <w:t xml:space="preserve">, the </w:t>
      </w:r>
      <w:r w:rsidRPr="003D49BA">
        <w:rPr>
          <w:i/>
          <w:iCs/>
        </w:rPr>
        <w:t>JK</w:t>
      </w:r>
      <w:r>
        <w:t xml:space="preserve"> flip-flop would behave like a D-flip-flop: always put </w:t>
      </w:r>
      <w:r w:rsidRPr="003D49BA">
        <w:rPr>
          <w:i/>
          <w:iCs/>
        </w:rPr>
        <w:t>J</w:t>
      </w:r>
      <w:r>
        <w:t xml:space="preserve"> onto the output on the clock edge.  But what if you wire </w:t>
      </w:r>
      <w:r w:rsidRPr="003D49BA">
        <w:rPr>
          <w:position w:val="-6"/>
        </w:rPr>
        <w:object w:dxaOrig="220" w:dyaOrig="260" w14:anchorId="565B826F">
          <v:shape id="_x0000_i1042" type="#_x0000_t75" style="width:11.9pt;height:11.9pt" o:ole="">
            <v:imagedata r:id="rId71" o:title=""/>
          </v:shape>
          <o:OLEObject Type="Embed" ProgID="Equation.DSMT4" ShapeID="_x0000_i1042" DrawAspect="Content" ObjectID="_1728998691" r:id="rId72"/>
        </w:object>
      </w:r>
      <w:r>
        <w:t xml:space="preserve"> to </w:t>
      </w:r>
      <w:r>
        <w:rPr>
          <w:i/>
          <w:iCs/>
        </w:rPr>
        <w:t>K</w:t>
      </w:r>
      <w:r>
        <w:t>?  This makes the JK flip-flop into a T-flip-flop: it either holds its current state or toggles it, depending on the value of the common input:</w:t>
      </w:r>
    </w:p>
    <w:p w14:paraId="05B9B626" w14:textId="7A803FC1" w:rsidR="00D15B10" w:rsidRPr="008C5AF4" w:rsidRDefault="00D15B10" w:rsidP="00885D40">
      <w:r w:rsidRPr="008C5AF4">
        <w:rPr>
          <w:noProof/>
        </w:rPr>
        <w:drawing>
          <wp:inline distT="0" distB="0" distL="0" distR="0" wp14:anchorId="09362BA1" wp14:editId="26FDD1CC">
            <wp:extent cx="2198915" cy="149047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198915" cy="1490478"/>
                    </a:xfrm>
                    <a:prstGeom prst="rect">
                      <a:avLst/>
                    </a:prstGeom>
                  </pic:spPr>
                </pic:pic>
              </a:graphicData>
            </a:graphic>
          </wp:inline>
        </w:drawing>
      </w:r>
    </w:p>
    <w:p w14:paraId="2F657A3B" w14:textId="7266543A" w:rsidR="00885D40" w:rsidRDefault="004410B9" w:rsidP="00885D40">
      <w:r w:rsidRPr="008C5AF4">
        <w:rPr>
          <w:noProof/>
        </w:rPr>
        <w:lastRenderedPageBreak/>
        <w:drawing>
          <wp:inline distT="0" distB="0" distL="0" distR="0" wp14:anchorId="4287AA3F" wp14:editId="699B0F1F">
            <wp:extent cx="2120912" cy="1447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20912" cy="1447800"/>
                    </a:xfrm>
                    <a:prstGeom prst="rect">
                      <a:avLst/>
                    </a:prstGeom>
                  </pic:spPr>
                </pic:pic>
              </a:graphicData>
            </a:graphic>
          </wp:inline>
        </w:drawing>
      </w:r>
    </w:p>
    <w:p w14:paraId="5ABA1C18" w14:textId="16DE957D" w:rsidR="004410B9" w:rsidRDefault="004410B9" w:rsidP="00885D40"/>
    <w:p w14:paraId="741994FA" w14:textId="2E5D8D0D" w:rsidR="003D49BA" w:rsidRPr="008C5AF4" w:rsidRDefault="003D49BA" w:rsidP="00885D40">
      <w:r>
        <w:t>Flip-flops form the basis of some very useful digital devices, like counters and registers (memory).</w:t>
      </w:r>
    </w:p>
    <w:p w14:paraId="630EEA65" w14:textId="1FE67FC0" w:rsidR="00ED2176" w:rsidRPr="008C5AF4" w:rsidRDefault="00ED2176" w:rsidP="00ED2176">
      <w:pPr>
        <w:pStyle w:val="Heading3"/>
      </w:pPr>
      <w:r w:rsidRPr="008C5AF4">
        <w:t>Digital Counters and Registers</w:t>
      </w:r>
    </w:p>
    <w:p w14:paraId="4E43110A" w14:textId="628CCD17" w:rsidR="003B605C" w:rsidRPr="008C5AF4" w:rsidRDefault="00734DEC" w:rsidP="00ED2176">
      <w:r w:rsidRPr="008C5AF4">
        <w:t xml:space="preserve">Key </w:t>
      </w:r>
      <w:r w:rsidR="003B605C" w:rsidRPr="008C5AF4">
        <w:t xml:space="preserve">Devices for </w:t>
      </w:r>
      <w:r w:rsidR="003D49BA">
        <w:t>this section</w:t>
      </w:r>
      <w:r w:rsidR="003B605C" w:rsidRPr="008C5AF4">
        <w:t>:</w:t>
      </w:r>
    </w:p>
    <w:p w14:paraId="7DF17922" w14:textId="77777777" w:rsidR="00ED2176" w:rsidRPr="008C5AF4" w:rsidRDefault="00ED2176" w:rsidP="003B605C">
      <w:pPr>
        <w:pStyle w:val="ListParagraph"/>
        <w:numPr>
          <w:ilvl w:val="0"/>
          <w:numId w:val="20"/>
        </w:numPr>
      </w:pPr>
      <w:r w:rsidRPr="008C5AF4">
        <w:t>4-bit counter</w:t>
      </w:r>
    </w:p>
    <w:p w14:paraId="0D0FD658" w14:textId="11424715" w:rsidR="00ED2176" w:rsidRPr="008C5AF4" w:rsidRDefault="00ED2176" w:rsidP="003B605C">
      <w:pPr>
        <w:pStyle w:val="ListParagraph"/>
        <w:numPr>
          <w:ilvl w:val="0"/>
          <w:numId w:val="20"/>
        </w:numPr>
      </w:pPr>
      <w:r w:rsidRPr="008C5AF4">
        <w:t>Ripple counter</w:t>
      </w:r>
    </w:p>
    <w:p w14:paraId="55D58832" w14:textId="77777777" w:rsidR="006F1192" w:rsidRPr="008C5AF4" w:rsidRDefault="006F1192" w:rsidP="006F1192">
      <w:pPr>
        <w:pStyle w:val="ListParagraph"/>
        <w:numPr>
          <w:ilvl w:val="0"/>
          <w:numId w:val="20"/>
        </w:numPr>
      </w:pPr>
      <w:r w:rsidRPr="008C5AF4">
        <w:t>decade counter (and why propagation delays can make some designs not work like you'd think)</w:t>
      </w:r>
    </w:p>
    <w:p w14:paraId="339E9FDF" w14:textId="1BCF1BFB" w:rsidR="00ED2176" w:rsidRPr="008C5AF4" w:rsidRDefault="00ED2176" w:rsidP="003B605C">
      <w:pPr>
        <w:pStyle w:val="ListParagraph"/>
        <w:numPr>
          <w:ilvl w:val="0"/>
          <w:numId w:val="20"/>
        </w:numPr>
      </w:pPr>
      <w:r w:rsidRPr="008C5AF4">
        <w:t>synchronous counter</w:t>
      </w:r>
    </w:p>
    <w:p w14:paraId="676806CD" w14:textId="4462BCBD" w:rsidR="003B605C" w:rsidRPr="008C5AF4" w:rsidRDefault="00ED2176" w:rsidP="00B23C7B">
      <w:pPr>
        <w:pStyle w:val="ListParagraph"/>
        <w:numPr>
          <w:ilvl w:val="0"/>
          <w:numId w:val="20"/>
        </w:numPr>
      </w:pPr>
      <w:r w:rsidRPr="008C5AF4">
        <w:t>Registers</w:t>
      </w:r>
    </w:p>
    <w:p w14:paraId="47022854" w14:textId="0FB0BC6B" w:rsidR="006B4C98" w:rsidRPr="008C5AF4" w:rsidRDefault="006B4C98" w:rsidP="00ED2176"/>
    <w:p w14:paraId="4802EBFF" w14:textId="5C4974BA" w:rsidR="006D0DC0" w:rsidRPr="008C5AF4" w:rsidRDefault="003D49BA" w:rsidP="00ED2176">
      <w:r>
        <w:t>A counter is a device that keeps count of how many input pulses (like a falling clock edge) have happened:</w:t>
      </w:r>
    </w:p>
    <w:p w14:paraId="7306C803" w14:textId="12DAAAB7" w:rsidR="00391255" w:rsidRPr="008C5AF4" w:rsidRDefault="003D49BA" w:rsidP="00ED2176">
      <w:r w:rsidRPr="008C5AF4">
        <w:rPr>
          <w:noProof/>
        </w:rPr>
        <w:drawing>
          <wp:inline distT="0" distB="0" distL="0" distR="0" wp14:anchorId="69D3F031" wp14:editId="02B26D1C">
            <wp:extent cx="1828354" cy="1600200"/>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828354" cy="1600200"/>
                    </a:xfrm>
                    <a:prstGeom prst="rect">
                      <a:avLst/>
                    </a:prstGeom>
                  </pic:spPr>
                </pic:pic>
              </a:graphicData>
            </a:graphic>
          </wp:inline>
        </w:drawing>
      </w:r>
    </w:p>
    <w:tbl>
      <w:tblPr>
        <w:tblStyle w:val="TableGrid"/>
        <w:tblW w:w="0" w:type="auto"/>
        <w:tblLook w:val="04A0" w:firstRow="1" w:lastRow="0" w:firstColumn="1" w:lastColumn="0" w:noHBand="0" w:noVBand="1"/>
      </w:tblPr>
      <w:tblGrid>
        <w:gridCol w:w="1517"/>
        <w:gridCol w:w="576"/>
        <w:gridCol w:w="576"/>
        <w:gridCol w:w="576"/>
      </w:tblGrid>
      <w:tr w:rsidR="00391255" w:rsidRPr="008C5AF4" w14:paraId="63E37229" w14:textId="77777777" w:rsidTr="002D4B14">
        <w:tc>
          <w:tcPr>
            <w:tcW w:w="1517" w:type="dxa"/>
          </w:tcPr>
          <w:p w14:paraId="33A85EE1" w14:textId="0F09B2AD" w:rsidR="00391255" w:rsidRPr="008C5AF4" w:rsidRDefault="00391255" w:rsidP="00ED2176">
            <w:r w:rsidRPr="008C5AF4">
              <w:t>Input Pulses</w:t>
            </w:r>
          </w:p>
        </w:tc>
        <w:tc>
          <w:tcPr>
            <w:tcW w:w="576" w:type="dxa"/>
          </w:tcPr>
          <w:p w14:paraId="20FACBD5" w14:textId="6446FAA0" w:rsidR="00391255" w:rsidRPr="008C5AF4" w:rsidRDefault="00CC6044" w:rsidP="00ED2176">
            <w:r w:rsidRPr="008C5AF4">
              <w:t>b2</w:t>
            </w:r>
          </w:p>
        </w:tc>
        <w:tc>
          <w:tcPr>
            <w:tcW w:w="576" w:type="dxa"/>
          </w:tcPr>
          <w:p w14:paraId="59E1D8DB" w14:textId="498198CB" w:rsidR="00391255" w:rsidRPr="008C5AF4" w:rsidRDefault="00CC6044" w:rsidP="00ED2176">
            <w:r w:rsidRPr="008C5AF4">
              <w:t>b1</w:t>
            </w:r>
          </w:p>
        </w:tc>
        <w:tc>
          <w:tcPr>
            <w:tcW w:w="576" w:type="dxa"/>
          </w:tcPr>
          <w:p w14:paraId="5D4CBC5F" w14:textId="05111721" w:rsidR="00391255" w:rsidRPr="008C5AF4" w:rsidRDefault="00CC6044" w:rsidP="00ED2176">
            <w:r w:rsidRPr="008C5AF4">
              <w:t>b0</w:t>
            </w:r>
          </w:p>
        </w:tc>
      </w:tr>
      <w:tr w:rsidR="00391255" w:rsidRPr="008C5AF4" w14:paraId="6E889224" w14:textId="77777777" w:rsidTr="002D4B14">
        <w:tc>
          <w:tcPr>
            <w:tcW w:w="1517" w:type="dxa"/>
          </w:tcPr>
          <w:p w14:paraId="279F6D15" w14:textId="431406F2" w:rsidR="00391255" w:rsidRPr="008C5AF4" w:rsidRDefault="002D4B14" w:rsidP="00ED2176">
            <w:r w:rsidRPr="008C5AF4">
              <w:t>0</w:t>
            </w:r>
          </w:p>
        </w:tc>
        <w:tc>
          <w:tcPr>
            <w:tcW w:w="576" w:type="dxa"/>
          </w:tcPr>
          <w:p w14:paraId="7CCDB6A5" w14:textId="725B5A49" w:rsidR="00391255" w:rsidRPr="008C5AF4" w:rsidRDefault="002D4B14" w:rsidP="00ED2176">
            <w:r w:rsidRPr="008C5AF4">
              <w:t>0</w:t>
            </w:r>
          </w:p>
        </w:tc>
        <w:tc>
          <w:tcPr>
            <w:tcW w:w="576" w:type="dxa"/>
          </w:tcPr>
          <w:p w14:paraId="575DF35B" w14:textId="35A3A3B2" w:rsidR="00391255" w:rsidRPr="008C5AF4" w:rsidRDefault="002D4B14" w:rsidP="00ED2176">
            <w:r w:rsidRPr="008C5AF4">
              <w:t>0</w:t>
            </w:r>
          </w:p>
        </w:tc>
        <w:tc>
          <w:tcPr>
            <w:tcW w:w="576" w:type="dxa"/>
          </w:tcPr>
          <w:p w14:paraId="2A287E78" w14:textId="61CBC332" w:rsidR="00391255" w:rsidRPr="008C5AF4" w:rsidRDefault="002D4B14" w:rsidP="00ED2176">
            <w:r w:rsidRPr="008C5AF4">
              <w:t>0</w:t>
            </w:r>
          </w:p>
        </w:tc>
      </w:tr>
      <w:tr w:rsidR="00391255" w:rsidRPr="008C5AF4" w14:paraId="6FD2E35D" w14:textId="77777777" w:rsidTr="002D4B14">
        <w:tc>
          <w:tcPr>
            <w:tcW w:w="1517" w:type="dxa"/>
          </w:tcPr>
          <w:p w14:paraId="085B5309" w14:textId="610C45B4" w:rsidR="00391255" w:rsidRPr="008C5AF4" w:rsidRDefault="002D4B14" w:rsidP="00ED2176">
            <w:r w:rsidRPr="008C5AF4">
              <w:t>1</w:t>
            </w:r>
          </w:p>
        </w:tc>
        <w:tc>
          <w:tcPr>
            <w:tcW w:w="576" w:type="dxa"/>
          </w:tcPr>
          <w:p w14:paraId="0C76E717" w14:textId="2EDB03DA" w:rsidR="00391255" w:rsidRPr="008C5AF4" w:rsidRDefault="002D4B14" w:rsidP="00ED2176">
            <w:r w:rsidRPr="008C5AF4">
              <w:t>0</w:t>
            </w:r>
          </w:p>
        </w:tc>
        <w:tc>
          <w:tcPr>
            <w:tcW w:w="576" w:type="dxa"/>
          </w:tcPr>
          <w:p w14:paraId="373B4CF0" w14:textId="232F8688" w:rsidR="00391255" w:rsidRPr="008C5AF4" w:rsidRDefault="002D4B14" w:rsidP="00ED2176">
            <w:r w:rsidRPr="008C5AF4">
              <w:t>0</w:t>
            </w:r>
          </w:p>
        </w:tc>
        <w:tc>
          <w:tcPr>
            <w:tcW w:w="576" w:type="dxa"/>
          </w:tcPr>
          <w:p w14:paraId="328D3FBC" w14:textId="0CDF65BC" w:rsidR="00391255" w:rsidRPr="008C5AF4" w:rsidRDefault="002D4B14" w:rsidP="00ED2176">
            <w:r w:rsidRPr="008C5AF4">
              <w:t>1</w:t>
            </w:r>
          </w:p>
        </w:tc>
      </w:tr>
      <w:tr w:rsidR="00391255" w:rsidRPr="008C5AF4" w14:paraId="1956E18B" w14:textId="77777777" w:rsidTr="002D4B14">
        <w:tc>
          <w:tcPr>
            <w:tcW w:w="1517" w:type="dxa"/>
          </w:tcPr>
          <w:p w14:paraId="08695F59" w14:textId="714E9DE2" w:rsidR="00391255" w:rsidRPr="008C5AF4" w:rsidRDefault="002D4B14" w:rsidP="00ED2176">
            <w:r w:rsidRPr="008C5AF4">
              <w:t>2</w:t>
            </w:r>
          </w:p>
        </w:tc>
        <w:tc>
          <w:tcPr>
            <w:tcW w:w="576" w:type="dxa"/>
          </w:tcPr>
          <w:p w14:paraId="33B399D3" w14:textId="700BD6F8" w:rsidR="00391255" w:rsidRPr="008C5AF4" w:rsidRDefault="002D4B14" w:rsidP="00ED2176">
            <w:r w:rsidRPr="008C5AF4">
              <w:t>0</w:t>
            </w:r>
          </w:p>
        </w:tc>
        <w:tc>
          <w:tcPr>
            <w:tcW w:w="576" w:type="dxa"/>
          </w:tcPr>
          <w:p w14:paraId="28751EB1" w14:textId="3FB4ADAF" w:rsidR="00391255" w:rsidRPr="008C5AF4" w:rsidRDefault="002D4B14" w:rsidP="00ED2176">
            <w:r w:rsidRPr="008C5AF4">
              <w:t>1</w:t>
            </w:r>
          </w:p>
        </w:tc>
        <w:tc>
          <w:tcPr>
            <w:tcW w:w="576" w:type="dxa"/>
          </w:tcPr>
          <w:p w14:paraId="4D7B96D9" w14:textId="1177DB08" w:rsidR="00391255" w:rsidRPr="008C5AF4" w:rsidRDefault="002D4B14" w:rsidP="00ED2176">
            <w:r w:rsidRPr="008C5AF4">
              <w:t>0</w:t>
            </w:r>
          </w:p>
        </w:tc>
      </w:tr>
      <w:tr w:rsidR="00391255" w:rsidRPr="008C5AF4" w14:paraId="796A4823" w14:textId="77777777" w:rsidTr="002D4B14">
        <w:tc>
          <w:tcPr>
            <w:tcW w:w="1517" w:type="dxa"/>
          </w:tcPr>
          <w:p w14:paraId="35175BC0" w14:textId="3E1A8E2F" w:rsidR="00391255" w:rsidRPr="008C5AF4" w:rsidRDefault="002D4B14" w:rsidP="00ED2176">
            <w:r w:rsidRPr="008C5AF4">
              <w:t>3</w:t>
            </w:r>
          </w:p>
        </w:tc>
        <w:tc>
          <w:tcPr>
            <w:tcW w:w="576" w:type="dxa"/>
          </w:tcPr>
          <w:p w14:paraId="5068C509" w14:textId="1BCD7778" w:rsidR="00391255" w:rsidRPr="008C5AF4" w:rsidRDefault="002D4B14" w:rsidP="00ED2176">
            <w:r w:rsidRPr="008C5AF4">
              <w:t>0</w:t>
            </w:r>
          </w:p>
        </w:tc>
        <w:tc>
          <w:tcPr>
            <w:tcW w:w="576" w:type="dxa"/>
          </w:tcPr>
          <w:p w14:paraId="6C503A57" w14:textId="346CFAA1" w:rsidR="00391255" w:rsidRPr="008C5AF4" w:rsidRDefault="002D4B14" w:rsidP="00ED2176">
            <w:r w:rsidRPr="008C5AF4">
              <w:t>1</w:t>
            </w:r>
          </w:p>
        </w:tc>
        <w:tc>
          <w:tcPr>
            <w:tcW w:w="576" w:type="dxa"/>
          </w:tcPr>
          <w:p w14:paraId="5C27AED0" w14:textId="53D7C9A1" w:rsidR="00391255" w:rsidRPr="008C5AF4" w:rsidRDefault="002D4B14" w:rsidP="00ED2176">
            <w:r w:rsidRPr="008C5AF4">
              <w:t>1</w:t>
            </w:r>
          </w:p>
        </w:tc>
      </w:tr>
      <w:tr w:rsidR="00391255" w:rsidRPr="008C5AF4" w14:paraId="2E3B1F29" w14:textId="77777777" w:rsidTr="002D4B14">
        <w:tc>
          <w:tcPr>
            <w:tcW w:w="1517" w:type="dxa"/>
          </w:tcPr>
          <w:p w14:paraId="7D5E5A1A" w14:textId="185F08D9" w:rsidR="00391255" w:rsidRPr="008C5AF4" w:rsidRDefault="002D4B14" w:rsidP="00ED2176">
            <w:r w:rsidRPr="008C5AF4">
              <w:t>4</w:t>
            </w:r>
          </w:p>
        </w:tc>
        <w:tc>
          <w:tcPr>
            <w:tcW w:w="576" w:type="dxa"/>
          </w:tcPr>
          <w:p w14:paraId="2A0DF5CF" w14:textId="10E31AC4" w:rsidR="00391255" w:rsidRPr="008C5AF4" w:rsidRDefault="002D4B14" w:rsidP="00ED2176">
            <w:r w:rsidRPr="008C5AF4">
              <w:t>1</w:t>
            </w:r>
          </w:p>
        </w:tc>
        <w:tc>
          <w:tcPr>
            <w:tcW w:w="576" w:type="dxa"/>
          </w:tcPr>
          <w:p w14:paraId="514EFBA9" w14:textId="738691F0" w:rsidR="00391255" w:rsidRPr="008C5AF4" w:rsidRDefault="002D4B14" w:rsidP="00ED2176">
            <w:r w:rsidRPr="008C5AF4">
              <w:t>0</w:t>
            </w:r>
          </w:p>
        </w:tc>
        <w:tc>
          <w:tcPr>
            <w:tcW w:w="576" w:type="dxa"/>
          </w:tcPr>
          <w:p w14:paraId="27B38D29" w14:textId="0C99A1FF" w:rsidR="00391255" w:rsidRPr="008C5AF4" w:rsidRDefault="002D4B14" w:rsidP="00ED2176">
            <w:r w:rsidRPr="008C5AF4">
              <w:t>0</w:t>
            </w:r>
          </w:p>
        </w:tc>
      </w:tr>
      <w:tr w:rsidR="00391255" w:rsidRPr="008C5AF4" w14:paraId="070D6FC5" w14:textId="77777777" w:rsidTr="002D4B14">
        <w:tc>
          <w:tcPr>
            <w:tcW w:w="1517" w:type="dxa"/>
          </w:tcPr>
          <w:p w14:paraId="2D272364" w14:textId="7CE86636" w:rsidR="00391255" w:rsidRPr="008C5AF4" w:rsidRDefault="002D4B14" w:rsidP="00ED2176">
            <w:r w:rsidRPr="008C5AF4">
              <w:t>5</w:t>
            </w:r>
          </w:p>
        </w:tc>
        <w:tc>
          <w:tcPr>
            <w:tcW w:w="576" w:type="dxa"/>
          </w:tcPr>
          <w:p w14:paraId="3922DB8E" w14:textId="7AA616C1" w:rsidR="00391255" w:rsidRPr="008C5AF4" w:rsidRDefault="002D4B14" w:rsidP="00ED2176">
            <w:r w:rsidRPr="008C5AF4">
              <w:t>1</w:t>
            </w:r>
          </w:p>
        </w:tc>
        <w:tc>
          <w:tcPr>
            <w:tcW w:w="576" w:type="dxa"/>
          </w:tcPr>
          <w:p w14:paraId="491568BC" w14:textId="52B2C399" w:rsidR="00391255" w:rsidRPr="008C5AF4" w:rsidRDefault="002D4B14" w:rsidP="00ED2176">
            <w:r w:rsidRPr="008C5AF4">
              <w:t>0</w:t>
            </w:r>
          </w:p>
        </w:tc>
        <w:tc>
          <w:tcPr>
            <w:tcW w:w="576" w:type="dxa"/>
          </w:tcPr>
          <w:p w14:paraId="51856F58" w14:textId="2F069E46" w:rsidR="00391255" w:rsidRPr="008C5AF4" w:rsidRDefault="002D4B14" w:rsidP="00ED2176">
            <w:r w:rsidRPr="008C5AF4">
              <w:t>1</w:t>
            </w:r>
          </w:p>
        </w:tc>
      </w:tr>
      <w:tr w:rsidR="00391255" w:rsidRPr="008C5AF4" w14:paraId="5EFA06F1" w14:textId="77777777" w:rsidTr="002D4B14">
        <w:tc>
          <w:tcPr>
            <w:tcW w:w="1517" w:type="dxa"/>
          </w:tcPr>
          <w:p w14:paraId="29858227" w14:textId="2BF2A72B" w:rsidR="00391255" w:rsidRPr="008C5AF4" w:rsidRDefault="002D4B14" w:rsidP="00ED2176">
            <w:r w:rsidRPr="008C5AF4">
              <w:t>6</w:t>
            </w:r>
          </w:p>
        </w:tc>
        <w:tc>
          <w:tcPr>
            <w:tcW w:w="576" w:type="dxa"/>
          </w:tcPr>
          <w:p w14:paraId="67DE2045" w14:textId="1703D7E4" w:rsidR="00391255" w:rsidRPr="008C5AF4" w:rsidRDefault="002D4B14" w:rsidP="00ED2176">
            <w:r w:rsidRPr="008C5AF4">
              <w:t>1</w:t>
            </w:r>
          </w:p>
        </w:tc>
        <w:tc>
          <w:tcPr>
            <w:tcW w:w="576" w:type="dxa"/>
          </w:tcPr>
          <w:p w14:paraId="4BCE887A" w14:textId="097E134F" w:rsidR="00391255" w:rsidRPr="008C5AF4" w:rsidRDefault="002D4B14" w:rsidP="00ED2176">
            <w:r w:rsidRPr="008C5AF4">
              <w:t>1</w:t>
            </w:r>
          </w:p>
        </w:tc>
        <w:tc>
          <w:tcPr>
            <w:tcW w:w="576" w:type="dxa"/>
          </w:tcPr>
          <w:p w14:paraId="01DEE4BE" w14:textId="44B76A22" w:rsidR="00391255" w:rsidRPr="008C5AF4" w:rsidRDefault="002D4B14" w:rsidP="00ED2176">
            <w:r w:rsidRPr="008C5AF4">
              <w:t>0</w:t>
            </w:r>
          </w:p>
        </w:tc>
      </w:tr>
      <w:tr w:rsidR="00391255" w:rsidRPr="008C5AF4" w14:paraId="010B13B6" w14:textId="77777777" w:rsidTr="002D4B14">
        <w:tc>
          <w:tcPr>
            <w:tcW w:w="1517" w:type="dxa"/>
          </w:tcPr>
          <w:p w14:paraId="0A08A7D7" w14:textId="4B6F692D" w:rsidR="00391255" w:rsidRPr="008C5AF4" w:rsidRDefault="002D4B14" w:rsidP="00ED2176">
            <w:r w:rsidRPr="008C5AF4">
              <w:t>7</w:t>
            </w:r>
          </w:p>
        </w:tc>
        <w:tc>
          <w:tcPr>
            <w:tcW w:w="576" w:type="dxa"/>
          </w:tcPr>
          <w:p w14:paraId="0170695A" w14:textId="0C22C07D" w:rsidR="00391255" w:rsidRPr="008C5AF4" w:rsidRDefault="002D4B14" w:rsidP="00ED2176">
            <w:r w:rsidRPr="008C5AF4">
              <w:t>1</w:t>
            </w:r>
          </w:p>
        </w:tc>
        <w:tc>
          <w:tcPr>
            <w:tcW w:w="576" w:type="dxa"/>
          </w:tcPr>
          <w:p w14:paraId="1E322BE6" w14:textId="2C3F266C" w:rsidR="00391255" w:rsidRPr="008C5AF4" w:rsidRDefault="002D4B14" w:rsidP="00ED2176">
            <w:r w:rsidRPr="008C5AF4">
              <w:t>1</w:t>
            </w:r>
          </w:p>
        </w:tc>
        <w:tc>
          <w:tcPr>
            <w:tcW w:w="576" w:type="dxa"/>
          </w:tcPr>
          <w:p w14:paraId="091B8D5E" w14:textId="0DB1BAC1" w:rsidR="00391255" w:rsidRPr="008C5AF4" w:rsidRDefault="002D4B14" w:rsidP="00ED2176">
            <w:r w:rsidRPr="008C5AF4">
              <w:t>1</w:t>
            </w:r>
          </w:p>
        </w:tc>
      </w:tr>
      <w:tr w:rsidR="00A36170" w:rsidRPr="008C5AF4" w14:paraId="48A96BB9" w14:textId="77777777" w:rsidTr="002D4B14">
        <w:tc>
          <w:tcPr>
            <w:tcW w:w="1517" w:type="dxa"/>
          </w:tcPr>
          <w:p w14:paraId="3DD6699E" w14:textId="26966F47" w:rsidR="00A36170" w:rsidRPr="008C5AF4" w:rsidRDefault="00A36170" w:rsidP="00ED2176">
            <w:r>
              <w:t>8</w:t>
            </w:r>
          </w:p>
        </w:tc>
        <w:tc>
          <w:tcPr>
            <w:tcW w:w="576" w:type="dxa"/>
          </w:tcPr>
          <w:p w14:paraId="659EAA5D" w14:textId="7437ACD0" w:rsidR="00A36170" w:rsidRPr="008C5AF4" w:rsidRDefault="00A36170" w:rsidP="00ED2176">
            <w:r>
              <w:t>0</w:t>
            </w:r>
          </w:p>
        </w:tc>
        <w:tc>
          <w:tcPr>
            <w:tcW w:w="576" w:type="dxa"/>
          </w:tcPr>
          <w:p w14:paraId="12FA9511" w14:textId="16EDA658" w:rsidR="00A36170" w:rsidRPr="008C5AF4" w:rsidRDefault="00A36170" w:rsidP="00ED2176">
            <w:r>
              <w:t>0</w:t>
            </w:r>
          </w:p>
        </w:tc>
        <w:tc>
          <w:tcPr>
            <w:tcW w:w="576" w:type="dxa"/>
          </w:tcPr>
          <w:p w14:paraId="32357A81" w14:textId="36133E55" w:rsidR="00A36170" w:rsidRPr="008C5AF4" w:rsidRDefault="00A36170" w:rsidP="00ED2176">
            <w:r>
              <w:t>0</w:t>
            </w:r>
          </w:p>
        </w:tc>
      </w:tr>
      <w:tr w:rsidR="00A36170" w:rsidRPr="008C5AF4" w14:paraId="29EC8B1D" w14:textId="77777777" w:rsidTr="002D4B14">
        <w:tc>
          <w:tcPr>
            <w:tcW w:w="1517" w:type="dxa"/>
          </w:tcPr>
          <w:p w14:paraId="37A16774" w14:textId="72A195CC" w:rsidR="00A36170" w:rsidRDefault="00A36170" w:rsidP="00ED2176">
            <w:r>
              <w:t>9</w:t>
            </w:r>
          </w:p>
        </w:tc>
        <w:tc>
          <w:tcPr>
            <w:tcW w:w="576" w:type="dxa"/>
          </w:tcPr>
          <w:p w14:paraId="460A96F2" w14:textId="3BFCB124" w:rsidR="00A36170" w:rsidRDefault="00A36170" w:rsidP="00ED2176">
            <w:r>
              <w:t>0</w:t>
            </w:r>
          </w:p>
        </w:tc>
        <w:tc>
          <w:tcPr>
            <w:tcW w:w="576" w:type="dxa"/>
          </w:tcPr>
          <w:p w14:paraId="1F4D9889" w14:textId="682479A2" w:rsidR="00A36170" w:rsidRDefault="00A36170" w:rsidP="00ED2176">
            <w:r>
              <w:t>0</w:t>
            </w:r>
          </w:p>
        </w:tc>
        <w:tc>
          <w:tcPr>
            <w:tcW w:w="576" w:type="dxa"/>
          </w:tcPr>
          <w:p w14:paraId="7EE17258" w14:textId="5A5B2799" w:rsidR="00A36170" w:rsidRDefault="00A36170" w:rsidP="00ED2176">
            <w:r>
              <w:t>1</w:t>
            </w:r>
          </w:p>
        </w:tc>
      </w:tr>
      <w:tr w:rsidR="00A36170" w:rsidRPr="008C5AF4" w14:paraId="7807E9B9" w14:textId="77777777" w:rsidTr="002D4B14">
        <w:tc>
          <w:tcPr>
            <w:tcW w:w="1517" w:type="dxa"/>
          </w:tcPr>
          <w:p w14:paraId="2E637C82" w14:textId="50119505" w:rsidR="00A36170" w:rsidRDefault="00A36170" w:rsidP="00ED2176">
            <w:r>
              <w:t>…</w:t>
            </w:r>
          </w:p>
        </w:tc>
        <w:tc>
          <w:tcPr>
            <w:tcW w:w="576" w:type="dxa"/>
          </w:tcPr>
          <w:p w14:paraId="39AC5B72" w14:textId="77777777" w:rsidR="00A36170" w:rsidRDefault="00A36170" w:rsidP="00ED2176"/>
        </w:tc>
        <w:tc>
          <w:tcPr>
            <w:tcW w:w="576" w:type="dxa"/>
          </w:tcPr>
          <w:p w14:paraId="243D048D" w14:textId="77777777" w:rsidR="00A36170" w:rsidRDefault="00A36170" w:rsidP="00ED2176"/>
        </w:tc>
        <w:tc>
          <w:tcPr>
            <w:tcW w:w="576" w:type="dxa"/>
          </w:tcPr>
          <w:p w14:paraId="53E44A6C" w14:textId="77777777" w:rsidR="00A36170" w:rsidRDefault="00A36170" w:rsidP="00ED2176"/>
        </w:tc>
      </w:tr>
    </w:tbl>
    <w:p w14:paraId="03FA2B1F" w14:textId="027EDDC7" w:rsidR="003D49BA" w:rsidRDefault="003D49BA" w:rsidP="003D49BA">
      <w:r>
        <w:t xml:space="preserve">The timing diagram </w:t>
      </w:r>
      <w:r w:rsidR="00A36170">
        <w:t>helps give a hint of how to build such a thing:</w:t>
      </w:r>
    </w:p>
    <w:p w14:paraId="35CC8E6B" w14:textId="4CB2D74B" w:rsidR="00E35ABB" w:rsidRPr="008C5AF4" w:rsidRDefault="00E35ABB" w:rsidP="00ED2176">
      <w:pPr>
        <w:rPr>
          <w:b/>
          <w:bCs/>
          <w:u w:val="single"/>
        </w:rPr>
      </w:pPr>
      <w:r w:rsidRPr="008C5AF4">
        <w:rPr>
          <w:noProof/>
        </w:rPr>
        <w:lastRenderedPageBreak/>
        <w:drawing>
          <wp:inline distT="0" distB="0" distL="0" distR="0" wp14:anchorId="0C72751A" wp14:editId="546B3299">
            <wp:extent cx="1920331" cy="1612900"/>
            <wp:effectExtent l="0" t="0" r="381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933656" cy="1624092"/>
                    </a:xfrm>
                    <a:prstGeom prst="rect">
                      <a:avLst/>
                    </a:prstGeom>
                  </pic:spPr>
                </pic:pic>
              </a:graphicData>
            </a:graphic>
          </wp:inline>
        </w:drawing>
      </w:r>
    </w:p>
    <w:p w14:paraId="524B5D3B" w14:textId="65628AEF" w:rsidR="003D49BA" w:rsidRDefault="00A36170" w:rsidP="00ED2176">
      <w:pPr>
        <w:rPr>
          <w:noProof/>
          <w:lang w:eastAsia="en-CA"/>
        </w:rPr>
      </w:pPr>
      <w:r>
        <w:rPr>
          <w:noProof/>
          <w:lang w:eastAsia="en-CA"/>
        </w:rPr>
        <w:t>One way is by taking the output from three falling-edge-triggered flip-flops set to toggle:</w:t>
      </w:r>
    </w:p>
    <w:p w14:paraId="5094A443" w14:textId="3EFAB654" w:rsidR="003D49BA" w:rsidRDefault="00A36170" w:rsidP="00ED2176">
      <w:pPr>
        <w:rPr>
          <w:noProof/>
          <w:lang w:eastAsia="en-CA"/>
        </w:rPr>
      </w:pPr>
      <w:r w:rsidRPr="008C5AF4">
        <w:rPr>
          <w:noProof/>
        </w:rPr>
        <w:drawing>
          <wp:inline distT="0" distB="0" distL="0" distR="0" wp14:anchorId="3331976C" wp14:editId="7BCC23F3">
            <wp:extent cx="3591560" cy="1444299"/>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609575" cy="1451544"/>
                    </a:xfrm>
                    <a:prstGeom prst="rect">
                      <a:avLst/>
                    </a:prstGeom>
                  </pic:spPr>
                </pic:pic>
              </a:graphicData>
            </a:graphic>
          </wp:inline>
        </w:drawing>
      </w:r>
    </w:p>
    <w:p w14:paraId="7DC0DD54" w14:textId="7B50D7C8" w:rsidR="00A36170" w:rsidRDefault="0045244F" w:rsidP="00ED2176">
      <w:pPr>
        <w:rPr>
          <w:noProof/>
          <w:lang w:eastAsia="en-CA"/>
        </w:rPr>
      </w:pPr>
      <w:r>
        <w:t xml:space="preserve">This </w:t>
      </w:r>
      <w:r w:rsidR="00CE77C0">
        <w:t xml:space="preserve">setup </w:t>
      </w:r>
      <w:r>
        <w:t xml:space="preserve">is called a </w:t>
      </w:r>
      <w:r>
        <w:rPr>
          <w:b/>
          <w:bCs/>
        </w:rPr>
        <w:t>ripple counter</w:t>
      </w:r>
      <w:r w:rsidR="00CE77C0">
        <w:t xml:space="preserve">.  In a ripple counter, each flip-flop only gets a signal to change when the one before it has changed, so the change </w:t>
      </w:r>
      <w:r w:rsidR="00CE77C0">
        <w:rPr>
          <w:i/>
          <w:iCs/>
        </w:rPr>
        <w:t>ripples</w:t>
      </w:r>
      <w:r w:rsidR="00CE77C0">
        <w:t xml:space="preserve"> through from left to right.  This means that i</w:t>
      </w:r>
      <w:r w:rsidR="00A36170" w:rsidRPr="008C5AF4">
        <w:t xml:space="preserve">n the ripple counter not all the bits change at the same time (because there's switching delays due to rise times of capacitances within the transistors that make up the logic gates, and the second flip-flop </w:t>
      </w:r>
      <w:r w:rsidR="00CE77C0">
        <w:t xml:space="preserve">doesn't get the signal to change </w:t>
      </w:r>
      <w:r w:rsidR="00A36170" w:rsidRPr="008C5AF4">
        <w:t xml:space="preserve">until the first one </w:t>
      </w:r>
      <w:r w:rsidR="00CE77C0">
        <w:t xml:space="preserve">finishes </w:t>
      </w:r>
      <w:r w:rsidR="00A36170" w:rsidRPr="008C5AF4">
        <w:t>changes its output), so intermediate values can be strange.</w:t>
      </w:r>
    </w:p>
    <w:p w14:paraId="22876357" w14:textId="4E6B3181" w:rsidR="00A36170" w:rsidRDefault="00A36170" w:rsidP="00ED2176">
      <w:pPr>
        <w:rPr>
          <w:noProof/>
          <w:lang w:eastAsia="en-CA"/>
        </w:rPr>
      </w:pPr>
    </w:p>
    <w:p w14:paraId="01C0B188" w14:textId="0FF31C60" w:rsidR="00CE77C0" w:rsidRPr="008C5AF4" w:rsidRDefault="00CE77C0" w:rsidP="00CE77C0">
      <w:pPr>
        <w:tabs>
          <w:tab w:val="left" w:pos="10729"/>
        </w:tabs>
      </w:pPr>
      <w:r w:rsidRPr="008C5AF4">
        <w:t xml:space="preserve">Another implementation is the </w:t>
      </w:r>
      <w:r w:rsidRPr="008C5AF4">
        <w:rPr>
          <w:b/>
        </w:rPr>
        <w:t xml:space="preserve">synchronous </w:t>
      </w:r>
      <w:r w:rsidR="00F41BD7">
        <w:rPr>
          <w:b/>
        </w:rPr>
        <w:t>counter</w:t>
      </w:r>
      <w:r w:rsidR="00F41BD7">
        <w:t>:</w:t>
      </w:r>
      <w:r w:rsidRPr="008C5AF4">
        <w:tab/>
      </w:r>
    </w:p>
    <w:p w14:paraId="58675DFC" w14:textId="77777777" w:rsidR="00CE77C0" w:rsidRPr="008C5AF4" w:rsidRDefault="00CE77C0" w:rsidP="00CE77C0">
      <w:r w:rsidRPr="008C5AF4">
        <w:rPr>
          <w:noProof/>
        </w:rPr>
        <w:drawing>
          <wp:inline distT="0" distB="0" distL="0" distR="0" wp14:anchorId="1F4DE431" wp14:editId="0A37E054">
            <wp:extent cx="5134902" cy="256032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176485" cy="2581054"/>
                    </a:xfrm>
                    <a:prstGeom prst="rect">
                      <a:avLst/>
                    </a:prstGeom>
                  </pic:spPr>
                </pic:pic>
              </a:graphicData>
            </a:graphic>
          </wp:inline>
        </w:drawing>
      </w:r>
    </w:p>
    <w:p w14:paraId="015700A7" w14:textId="3B0026CF" w:rsidR="00CE77C0" w:rsidRDefault="00F41BD7" w:rsidP="00CE77C0">
      <w:r>
        <w:t xml:space="preserve">Now, all flip-flops share the same clock signal so they all change at the same time.  It still counts though, because the toggle input of higher bits is only set if </w:t>
      </w:r>
      <w:r>
        <w:rPr>
          <w:i/>
          <w:iCs/>
        </w:rPr>
        <w:t>all</w:t>
      </w:r>
      <w:r>
        <w:t xml:space="preserve"> lower bits are high.</w:t>
      </w:r>
    </w:p>
    <w:p w14:paraId="4F0D5B0F" w14:textId="46CE2419" w:rsidR="00CE77C0" w:rsidRDefault="00CE77C0" w:rsidP="00ED2176">
      <w:pPr>
        <w:rPr>
          <w:noProof/>
          <w:lang w:eastAsia="en-CA"/>
        </w:rPr>
      </w:pPr>
    </w:p>
    <w:p w14:paraId="6D4BA67A" w14:textId="77777777" w:rsidR="00F41BD7" w:rsidRPr="008C5AF4" w:rsidRDefault="00F41BD7" w:rsidP="00ED2176">
      <w:pPr>
        <w:rPr>
          <w:noProof/>
          <w:lang w:eastAsia="en-CA"/>
        </w:rPr>
      </w:pPr>
    </w:p>
    <w:p w14:paraId="4E68895C" w14:textId="5C3A237E" w:rsidR="00F41BD7" w:rsidRPr="006A74F0" w:rsidRDefault="00F41BD7" w:rsidP="00ED2176">
      <w:pPr>
        <w:rPr>
          <w:b/>
          <w:bCs/>
          <w:u w:val="single"/>
        </w:rPr>
      </w:pPr>
      <w:r w:rsidRPr="006A74F0">
        <w:rPr>
          <w:b/>
          <w:bCs/>
          <w:u w:val="single"/>
        </w:rPr>
        <w:lastRenderedPageBreak/>
        <w:t>Decade Counter:</w:t>
      </w:r>
    </w:p>
    <w:p w14:paraId="3903A923" w14:textId="35AD24C6" w:rsidR="00885D40" w:rsidRPr="008C5AF4" w:rsidRDefault="008A76E6" w:rsidP="00ED2176">
      <w:r w:rsidRPr="008C5AF4">
        <w:t xml:space="preserve">A </w:t>
      </w:r>
      <w:r w:rsidR="00885D40" w:rsidRPr="008C5AF4">
        <w:t>decade counter</w:t>
      </w:r>
      <w:r w:rsidRPr="008C5AF4">
        <w:t xml:space="preserve"> is a counter that counts up to 9 and then resets instead of counting ten:</w:t>
      </w:r>
    </w:p>
    <w:p w14:paraId="7F198BB4" w14:textId="24292EA2" w:rsidR="00B96A37" w:rsidRPr="008C5AF4" w:rsidRDefault="00B96A37" w:rsidP="00F41BD7">
      <w:r w:rsidRPr="008C5AF4">
        <w:t>Timing Table:</w:t>
      </w:r>
    </w:p>
    <w:tbl>
      <w:tblPr>
        <w:tblStyle w:val="TableGrid"/>
        <w:tblpPr w:leftFromText="180" w:rightFromText="180" w:vertAnchor="text" w:horzAnchor="page" w:tblpX="987" w:tblpY="171"/>
        <w:tblW w:w="0" w:type="auto"/>
        <w:tblLook w:val="04A0" w:firstRow="1" w:lastRow="0" w:firstColumn="1" w:lastColumn="0" w:noHBand="0" w:noVBand="1"/>
      </w:tblPr>
      <w:tblGrid>
        <w:gridCol w:w="1517"/>
        <w:gridCol w:w="576"/>
        <w:gridCol w:w="576"/>
        <w:gridCol w:w="576"/>
        <w:gridCol w:w="576"/>
      </w:tblGrid>
      <w:tr w:rsidR="00B96A37" w:rsidRPr="008C5AF4" w14:paraId="4262546B" w14:textId="77777777" w:rsidTr="003D49BA">
        <w:tc>
          <w:tcPr>
            <w:tcW w:w="1517" w:type="dxa"/>
          </w:tcPr>
          <w:p w14:paraId="3245D700" w14:textId="77777777" w:rsidR="00B96A37" w:rsidRPr="008C5AF4" w:rsidRDefault="00B96A37" w:rsidP="00B96A37">
            <w:r w:rsidRPr="008C5AF4">
              <w:t>Input Pulses</w:t>
            </w:r>
          </w:p>
        </w:tc>
        <w:tc>
          <w:tcPr>
            <w:tcW w:w="576" w:type="dxa"/>
          </w:tcPr>
          <w:p w14:paraId="3C55D838" w14:textId="77777777" w:rsidR="00B96A37" w:rsidRPr="008C5AF4" w:rsidRDefault="00B96A37" w:rsidP="00B96A37">
            <w:r w:rsidRPr="008C5AF4">
              <w:t>b3</w:t>
            </w:r>
          </w:p>
        </w:tc>
        <w:tc>
          <w:tcPr>
            <w:tcW w:w="576" w:type="dxa"/>
          </w:tcPr>
          <w:p w14:paraId="44549F2E" w14:textId="77777777" w:rsidR="00B96A37" w:rsidRPr="008C5AF4" w:rsidRDefault="00B96A37" w:rsidP="00B96A37">
            <w:r w:rsidRPr="008C5AF4">
              <w:t>b2</w:t>
            </w:r>
          </w:p>
        </w:tc>
        <w:tc>
          <w:tcPr>
            <w:tcW w:w="576" w:type="dxa"/>
          </w:tcPr>
          <w:p w14:paraId="7D6B8272" w14:textId="77777777" w:rsidR="00B96A37" w:rsidRPr="008C5AF4" w:rsidRDefault="00B96A37" w:rsidP="00B96A37">
            <w:r w:rsidRPr="008C5AF4">
              <w:t>b1</w:t>
            </w:r>
          </w:p>
        </w:tc>
        <w:tc>
          <w:tcPr>
            <w:tcW w:w="576" w:type="dxa"/>
          </w:tcPr>
          <w:p w14:paraId="20784E58" w14:textId="77777777" w:rsidR="00B96A37" w:rsidRPr="008C5AF4" w:rsidRDefault="00B96A37" w:rsidP="00B96A37">
            <w:r w:rsidRPr="008C5AF4">
              <w:t>b0</w:t>
            </w:r>
          </w:p>
        </w:tc>
      </w:tr>
      <w:tr w:rsidR="00B96A37" w:rsidRPr="008C5AF4" w14:paraId="3B7F7BFC" w14:textId="77777777" w:rsidTr="003D49BA">
        <w:tc>
          <w:tcPr>
            <w:tcW w:w="1517" w:type="dxa"/>
          </w:tcPr>
          <w:p w14:paraId="514D6D87" w14:textId="77777777" w:rsidR="00B96A37" w:rsidRPr="008C5AF4" w:rsidRDefault="00B96A37" w:rsidP="00B96A37">
            <w:r w:rsidRPr="008C5AF4">
              <w:t>0</w:t>
            </w:r>
          </w:p>
        </w:tc>
        <w:tc>
          <w:tcPr>
            <w:tcW w:w="576" w:type="dxa"/>
          </w:tcPr>
          <w:p w14:paraId="226FBA06" w14:textId="77777777" w:rsidR="00B96A37" w:rsidRPr="008C5AF4" w:rsidRDefault="00B96A37" w:rsidP="00B96A37">
            <w:r w:rsidRPr="008C5AF4">
              <w:t>0</w:t>
            </w:r>
          </w:p>
        </w:tc>
        <w:tc>
          <w:tcPr>
            <w:tcW w:w="576" w:type="dxa"/>
          </w:tcPr>
          <w:p w14:paraId="334033D3" w14:textId="77777777" w:rsidR="00B96A37" w:rsidRPr="008C5AF4" w:rsidRDefault="00B96A37" w:rsidP="00B96A37">
            <w:r w:rsidRPr="008C5AF4">
              <w:t>0</w:t>
            </w:r>
          </w:p>
        </w:tc>
        <w:tc>
          <w:tcPr>
            <w:tcW w:w="576" w:type="dxa"/>
          </w:tcPr>
          <w:p w14:paraId="4110EF9B" w14:textId="77777777" w:rsidR="00B96A37" w:rsidRPr="008C5AF4" w:rsidRDefault="00B96A37" w:rsidP="00B96A37">
            <w:r w:rsidRPr="008C5AF4">
              <w:t>0</w:t>
            </w:r>
          </w:p>
        </w:tc>
        <w:tc>
          <w:tcPr>
            <w:tcW w:w="576" w:type="dxa"/>
          </w:tcPr>
          <w:p w14:paraId="41C4F1DD" w14:textId="77777777" w:rsidR="00B96A37" w:rsidRPr="008C5AF4" w:rsidRDefault="00B96A37" w:rsidP="00B96A37">
            <w:r w:rsidRPr="008C5AF4">
              <w:t>0</w:t>
            </w:r>
          </w:p>
        </w:tc>
      </w:tr>
      <w:tr w:rsidR="00B96A37" w:rsidRPr="008C5AF4" w14:paraId="192D7588" w14:textId="77777777" w:rsidTr="003D49BA">
        <w:tc>
          <w:tcPr>
            <w:tcW w:w="1517" w:type="dxa"/>
          </w:tcPr>
          <w:p w14:paraId="24C43E14" w14:textId="77777777" w:rsidR="00B96A37" w:rsidRPr="008C5AF4" w:rsidRDefault="00B96A37" w:rsidP="00B96A37">
            <w:r w:rsidRPr="008C5AF4">
              <w:t>1</w:t>
            </w:r>
          </w:p>
        </w:tc>
        <w:tc>
          <w:tcPr>
            <w:tcW w:w="576" w:type="dxa"/>
          </w:tcPr>
          <w:p w14:paraId="178E3C57" w14:textId="77777777" w:rsidR="00B96A37" w:rsidRPr="008C5AF4" w:rsidRDefault="00B96A37" w:rsidP="00B96A37">
            <w:r w:rsidRPr="008C5AF4">
              <w:t>0</w:t>
            </w:r>
          </w:p>
        </w:tc>
        <w:tc>
          <w:tcPr>
            <w:tcW w:w="576" w:type="dxa"/>
          </w:tcPr>
          <w:p w14:paraId="46AD9C7D" w14:textId="77777777" w:rsidR="00B96A37" w:rsidRPr="008C5AF4" w:rsidRDefault="00B96A37" w:rsidP="00B96A37">
            <w:r w:rsidRPr="008C5AF4">
              <w:t>0</w:t>
            </w:r>
          </w:p>
        </w:tc>
        <w:tc>
          <w:tcPr>
            <w:tcW w:w="576" w:type="dxa"/>
          </w:tcPr>
          <w:p w14:paraId="0D593ACF" w14:textId="77777777" w:rsidR="00B96A37" w:rsidRPr="008C5AF4" w:rsidRDefault="00B96A37" w:rsidP="00B96A37">
            <w:r w:rsidRPr="008C5AF4">
              <w:t>0</w:t>
            </w:r>
          </w:p>
        </w:tc>
        <w:tc>
          <w:tcPr>
            <w:tcW w:w="576" w:type="dxa"/>
          </w:tcPr>
          <w:p w14:paraId="3331D10C" w14:textId="77777777" w:rsidR="00B96A37" w:rsidRPr="008C5AF4" w:rsidRDefault="00B96A37" w:rsidP="00B96A37">
            <w:r w:rsidRPr="008C5AF4">
              <w:t>1</w:t>
            </w:r>
          </w:p>
        </w:tc>
      </w:tr>
      <w:tr w:rsidR="00B96A37" w:rsidRPr="008C5AF4" w14:paraId="016E8ABA" w14:textId="77777777" w:rsidTr="003D49BA">
        <w:tc>
          <w:tcPr>
            <w:tcW w:w="1517" w:type="dxa"/>
          </w:tcPr>
          <w:p w14:paraId="0002906B" w14:textId="77777777" w:rsidR="00B96A37" w:rsidRPr="008C5AF4" w:rsidRDefault="00B96A37" w:rsidP="00B96A37">
            <w:r w:rsidRPr="008C5AF4">
              <w:t>2</w:t>
            </w:r>
          </w:p>
        </w:tc>
        <w:tc>
          <w:tcPr>
            <w:tcW w:w="576" w:type="dxa"/>
          </w:tcPr>
          <w:p w14:paraId="7D6AFA36" w14:textId="77777777" w:rsidR="00B96A37" w:rsidRPr="008C5AF4" w:rsidRDefault="00B96A37" w:rsidP="00B96A37">
            <w:r w:rsidRPr="008C5AF4">
              <w:t>0</w:t>
            </w:r>
          </w:p>
        </w:tc>
        <w:tc>
          <w:tcPr>
            <w:tcW w:w="576" w:type="dxa"/>
          </w:tcPr>
          <w:p w14:paraId="0C0DE34E" w14:textId="77777777" w:rsidR="00B96A37" w:rsidRPr="008C5AF4" w:rsidRDefault="00B96A37" w:rsidP="00B96A37">
            <w:r w:rsidRPr="008C5AF4">
              <w:t>0</w:t>
            </w:r>
          </w:p>
        </w:tc>
        <w:tc>
          <w:tcPr>
            <w:tcW w:w="576" w:type="dxa"/>
          </w:tcPr>
          <w:p w14:paraId="0BD5E827" w14:textId="77777777" w:rsidR="00B96A37" w:rsidRPr="008C5AF4" w:rsidRDefault="00B96A37" w:rsidP="00B96A37">
            <w:r w:rsidRPr="008C5AF4">
              <w:t>1</w:t>
            </w:r>
          </w:p>
        </w:tc>
        <w:tc>
          <w:tcPr>
            <w:tcW w:w="576" w:type="dxa"/>
          </w:tcPr>
          <w:p w14:paraId="2837D837" w14:textId="77777777" w:rsidR="00B96A37" w:rsidRPr="008C5AF4" w:rsidRDefault="00B96A37" w:rsidP="00B96A37">
            <w:r w:rsidRPr="008C5AF4">
              <w:t>0</w:t>
            </w:r>
          </w:p>
        </w:tc>
      </w:tr>
      <w:tr w:rsidR="00B96A37" w:rsidRPr="008C5AF4" w14:paraId="3D543050" w14:textId="77777777" w:rsidTr="003D49BA">
        <w:tc>
          <w:tcPr>
            <w:tcW w:w="1517" w:type="dxa"/>
          </w:tcPr>
          <w:p w14:paraId="08CCC5C2" w14:textId="77777777" w:rsidR="00B96A37" w:rsidRPr="008C5AF4" w:rsidRDefault="00B96A37" w:rsidP="00B96A37">
            <w:r w:rsidRPr="008C5AF4">
              <w:t>3</w:t>
            </w:r>
          </w:p>
        </w:tc>
        <w:tc>
          <w:tcPr>
            <w:tcW w:w="576" w:type="dxa"/>
          </w:tcPr>
          <w:p w14:paraId="32CB6232" w14:textId="77777777" w:rsidR="00B96A37" w:rsidRPr="008C5AF4" w:rsidRDefault="00B96A37" w:rsidP="00B96A37">
            <w:r w:rsidRPr="008C5AF4">
              <w:t>0</w:t>
            </w:r>
          </w:p>
        </w:tc>
        <w:tc>
          <w:tcPr>
            <w:tcW w:w="576" w:type="dxa"/>
          </w:tcPr>
          <w:p w14:paraId="3F82D86A" w14:textId="77777777" w:rsidR="00B96A37" w:rsidRPr="008C5AF4" w:rsidRDefault="00B96A37" w:rsidP="00B96A37">
            <w:r w:rsidRPr="008C5AF4">
              <w:t>0</w:t>
            </w:r>
          </w:p>
        </w:tc>
        <w:tc>
          <w:tcPr>
            <w:tcW w:w="576" w:type="dxa"/>
          </w:tcPr>
          <w:p w14:paraId="19B53E34" w14:textId="77777777" w:rsidR="00B96A37" w:rsidRPr="008C5AF4" w:rsidRDefault="00B96A37" w:rsidP="00B96A37">
            <w:r w:rsidRPr="008C5AF4">
              <w:t>1</w:t>
            </w:r>
          </w:p>
        </w:tc>
        <w:tc>
          <w:tcPr>
            <w:tcW w:w="576" w:type="dxa"/>
          </w:tcPr>
          <w:p w14:paraId="59200B09" w14:textId="77777777" w:rsidR="00B96A37" w:rsidRPr="008C5AF4" w:rsidRDefault="00B96A37" w:rsidP="00B96A37">
            <w:r w:rsidRPr="008C5AF4">
              <w:t>1</w:t>
            </w:r>
          </w:p>
        </w:tc>
      </w:tr>
      <w:tr w:rsidR="00B96A37" w:rsidRPr="008C5AF4" w14:paraId="605CA945" w14:textId="77777777" w:rsidTr="003D49BA">
        <w:tc>
          <w:tcPr>
            <w:tcW w:w="1517" w:type="dxa"/>
          </w:tcPr>
          <w:p w14:paraId="61CE30F2" w14:textId="77777777" w:rsidR="00B96A37" w:rsidRPr="008C5AF4" w:rsidRDefault="00B96A37" w:rsidP="00B96A37">
            <w:r w:rsidRPr="008C5AF4">
              <w:t>4</w:t>
            </w:r>
          </w:p>
        </w:tc>
        <w:tc>
          <w:tcPr>
            <w:tcW w:w="576" w:type="dxa"/>
          </w:tcPr>
          <w:p w14:paraId="3E38A37C" w14:textId="77777777" w:rsidR="00B96A37" w:rsidRPr="008C5AF4" w:rsidRDefault="00B96A37" w:rsidP="00B96A37">
            <w:r w:rsidRPr="008C5AF4">
              <w:t>0</w:t>
            </w:r>
          </w:p>
        </w:tc>
        <w:tc>
          <w:tcPr>
            <w:tcW w:w="576" w:type="dxa"/>
          </w:tcPr>
          <w:p w14:paraId="1DE49148" w14:textId="77777777" w:rsidR="00B96A37" w:rsidRPr="008C5AF4" w:rsidRDefault="00B96A37" w:rsidP="00B96A37">
            <w:r w:rsidRPr="008C5AF4">
              <w:t>1</w:t>
            </w:r>
          </w:p>
        </w:tc>
        <w:tc>
          <w:tcPr>
            <w:tcW w:w="576" w:type="dxa"/>
          </w:tcPr>
          <w:p w14:paraId="64A64AB3" w14:textId="77777777" w:rsidR="00B96A37" w:rsidRPr="008C5AF4" w:rsidRDefault="00B96A37" w:rsidP="00B96A37">
            <w:r w:rsidRPr="008C5AF4">
              <w:t>0</w:t>
            </w:r>
          </w:p>
        </w:tc>
        <w:tc>
          <w:tcPr>
            <w:tcW w:w="576" w:type="dxa"/>
          </w:tcPr>
          <w:p w14:paraId="5A8CA32C" w14:textId="77777777" w:rsidR="00B96A37" w:rsidRPr="008C5AF4" w:rsidRDefault="00B96A37" w:rsidP="00B96A37">
            <w:r w:rsidRPr="008C5AF4">
              <w:t>0</w:t>
            </w:r>
          </w:p>
        </w:tc>
      </w:tr>
      <w:tr w:rsidR="00B96A37" w:rsidRPr="008C5AF4" w14:paraId="1A2675C8" w14:textId="77777777" w:rsidTr="003D49BA">
        <w:tc>
          <w:tcPr>
            <w:tcW w:w="1517" w:type="dxa"/>
          </w:tcPr>
          <w:p w14:paraId="5DD6B78C" w14:textId="77777777" w:rsidR="00B96A37" w:rsidRPr="008C5AF4" w:rsidRDefault="00B96A37" w:rsidP="00B96A37">
            <w:r w:rsidRPr="008C5AF4">
              <w:t>5</w:t>
            </w:r>
          </w:p>
        </w:tc>
        <w:tc>
          <w:tcPr>
            <w:tcW w:w="576" w:type="dxa"/>
          </w:tcPr>
          <w:p w14:paraId="114C5CE4" w14:textId="77777777" w:rsidR="00B96A37" w:rsidRPr="008C5AF4" w:rsidRDefault="00B96A37" w:rsidP="00B96A37">
            <w:r w:rsidRPr="008C5AF4">
              <w:t>0</w:t>
            </w:r>
          </w:p>
        </w:tc>
        <w:tc>
          <w:tcPr>
            <w:tcW w:w="576" w:type="dxa"/>
          </w:tcPr>
          <w:p w14:paraId="399440F0" w14:textId="77777777" w:rsidR="00B96A37" w:rsidRPr="008C5AF4" w:rsidRDefault="00B96A37" w:rsidP="00B96A37">
            <w:r w:rsidRPr="008C5AF4">
              <w:t>1</w:t>
            </w:r>
          </w:p>
        </w:tc>
        <w:tc>
          <w:tcPr>
            <w:tcW w:w="576" w:type="dxa"/>
          </w:tcPr>
          <w:p w14:paraId="078C142D" w14:textId="77777777" w:rsidR="00B96A37" w:rsidRPr="008C5AF4" w:rsidRDefault="00B96A37" w:rsidP="00B96A37">
            <w:r w:rsidRPr="008C5AF4">
              <w:t>0</w:t>
            </w:r>
          </w:p>
        </w:tc>
        <w:tc>
          <w:tcPr>
            <w:tcW w:w="576" w:type="dxa"/>
          </w:tcPr>
          <w:p w14:paraId="23EEC5C9" w14:textId="77777777" w:rsidR="00B96A37" w:rsidRPr="008C5AF4" w:rsidRDefault="00B96A37" w:rsidP="00B96A37">
            <w:r w:rsidRPr="008C5AF4">
              <w:t>1</w:t>
            </w:r>
          </w:p>
        </w:tc>
      </w:tr>
      <w:tr w:rsidR="00B96A37" w:rsidRPr="008C5AF4" w14:paraId="1F2EF535" w14:textId="77777777" w:rsidTr="003D49BA">
        <w:tc>
          <w:tcPr>
            <w:tcW w:w="1517" w:type="dxa"/>
          </w:tcPr>
          <w:p w14:paraId="50813141" w14:textId="77777777" w:rsidR="00B96A37" w:rsidRPr="008C5AF4" w:rsidRDefault="00B96A37" w:rsidP="00B96A37">
            <w:r w:rsidRPr="008C5AF4">
              <w:t>6</w:t>
            </w:r>
          </w:p>
        </w:tc>
        <w:tc>
          <w:tcPr>
            <w:tcW w:w="576" w:type="dxa"/>
          </w:tcPr>
          <w:p w14:paraId="074B5BEA" w14:textId="77777777" w:rsidR="00B96A37" w:rsidRPr="008C5AF4" w:rsidRDefault="00B96A37" w:rsidP="00B96A37">
            <w:r w:rsidRPr="008C5AF4">
              <w:t>0</w:t>
            </w:r>
          </w:p>
        </w:tc>
        <w:tc>
          <w:tcPr>
            <w:tcW w:w="576" w:type="dxa"/>
          </w:tcPr>
          <w:p w14:paraId="7111D68E" w14:textId="77777777" w:rsidR="00B96A37" w:rsidRPr="008C5AF4" w:rsidRDefault="00B96A37" w:rsidP="00B96A37">
            <w:r w:rsidRPr="008C5AF4">
              <w:t>1</w:t>
            </w:r>
          </w:p>
        </w:tc>
        <w:tc>
          <w:tcPr>
            <w:tcW w:w="576" w:type="dxa"/>
          </w:tcPr>
          <w:p w14:paraId="5460E86A" w14:textId="77777777" w:rsidR="00B96A37" w:rsidRPr="008C5AF4" w:rsidRDefault="00B96A37" w:rsidP="00B96A37">
            <w:r w:rsidRPr="008C5AF4">
              <w:t>1</w:t>
            </w:r>
          </w:p>
        </w:tc>
        <w:tc>
          <w:tcPr>
            <w:tcW w:w="576" w:type="dxa"/>
          </w:tcPr>
          <w:p w14:paraId="24C11AD4" w14:textId="77777777" w:rsidR="00B96A37" w:rsidRPr="008C5AF4" w:rsidRDefault="00B96A37" w:rsidP="00B96A37">
            <w:r w:rsidRPr="008C5AF4">
              <w:t>0</w:t>
            </w:r>
          </w:p>
        </w:tc>
      </w:tr>
      <w:tr w:rsidR="00B96A37" w:rsidRPr="008C5AF4" w14:paraId="40420E87" w14:textId="77777777" w:rsidTr="003D49BA">
        <w:tc>
          <w:tcPr>
            <w:tcW w:w="1517" w:type="dxa"/>
          </w:tcPr>
          <w:p w14:paraId="6781C2F3" w14:textId="77777777" w:rsidR="00B96A37" w:rsidRPr="008C5AF4" w:rsidRDefault="00B96A37" w:rsidP="00B96A37">
            <w:r w:rsidRPr="008C5AF4">
              <w:t>7</w:t>
            </w:r>
          </w:p>
        </w:tc>
        <w:tc>
          <w:tcPr>
            <w:tcW w:w="576" w:type="dxa"/>
          </w:tcPr>
          <w:p w14:paraId="7820D62A" w14:textId="77777777" w:rsidR="00B96A37" w:rsidRPr="008C5AF4" w:rsidRDefault="00B96A37" w:rsidP="00B96A37">
            <w:r w:rsidRPr="008C5AF4">
              <w:t>0</w:t>
            </w:r>
          </w:p>
        </w:tc>
        <w:tc>
          <w:tcPr>
            <w:tcW w:w="576" w:type="dxa"/>
          </w:tcPr>
          <w:p w14:paraId="1EC50D0F" w14:textId="77777777" w:rsidR="00B96A37" w:rsidRPr="008C5AF4" w:rsidRDefault="00B96A37" w:rsidP="00B96A37">
            <w:r w:rsidRPr="008C5AF4">
              <w:t>1</w:t>
            </w:r>
          </w:p>
        </w:tc>
        <w:tc>
          <w:tcPr>
            <w:tcW w:w="576" w:type="dxa"/>
          </w:tcPr>
          <w:p w14:paraId="0892BF69" w14:textId="77777777" w:rsidR="00B96A37" w:rsidRPr="008C5AF4" w:rsidRDefault="00B96A37" w:rsidP="00B96A37">
            <w:r w:rsidRPr="008C5AF4">
              <w:t>1</w:t>
            </w:r>
          </w:p>
        </w:tc>
        <w:tc>
          <w:tcPr>
            <w:tcW w:w="576" w:type="dxa"/>
          </w:tcPr>
          <w:p w14:paraId="00C5D326" w14:textId="77777777" w:rsidR="00B96A37" w:rsidRPr="008C5AF4" w:rsidRDefault="00B96A37" w:rsidP="00B96A37">
            <w:r w:rsidRPr="008C5AF4">
              <w:t>1</w:t>
            </w:r>
          </w:p>
        </w:tc>
      </w:tr>
      <w:tr w:rsidR="00B96A37" w:rsidRPr="008C5AF4" w14:paraId="4037F75E" w14:textId="77777777" w:rsidTr="003D49BA">
        <w:tc>
          <w:tcPr>
            <w:tcW w:w="1517" w:type="dxa"/>
          </w:tcPr>
          <w:p w14:paraId="413433F3" w14:textId="77777777" w:rsidR="00B96A37" w:rsidRPr="008C5AF4" w:rsidRDefault="00B96A37" w:rsidP="00B96A37">
            <w:r w:rsidRPr="008C5AF4">
              <w:t>8</w:t>
            </w:r>
          </w:p>
        </w:tc>
        <w:tc>
          <w:tcPr>
            <w:tcW w:w="576" w:type="dxa"/>
          </w:tcPr>
          <w:p w14:paraId="0AB9CD98" w14:textId="77777777" w:rsidR="00B96A37" w:rsidRPr="008C5AF4" w:rsidRDefault="00B96A37" w:rsidP="00B96A37">
            <w:r w:rsidRPr="008C5AF4">
              <w:t>1</w:t>
            </w:r>
          </w:p>
        </w:tc>
        <w:tc>
          <w:tcPr>
            <w:tcW w:w="576" w:type="dxa"/>
          </w:tcPr>
          <w:p w14:paraId="1510EB4E" w14:textId="77777777" w:rsidR="00B96A37" w:rsidRPr="008C5AF4" w:rsidRDefault="00B96A37" w:rsidP="00B96A37">
            <w:r w:rsidRPr="008C5AF4">
              <w:t>0</w:t>
            </w:r>
          </w:p>
        </w:tc>
        <w:tc>
          <w:tcPr>
            <w:tcW w:w="576" w:type="dxa"/>
          </w:tcPr>
          <w:p w14:paraId="451FD3D2" w14:textId="77777777" w:rsidR="00B96A37" w:rsidRPr="008C5AF4" w:rsidRDefault="00B96A37" w:rsidP="00B96A37">
            <w:r w:rsidRPr="008C5AF4">
              <w:t>0</w:t>
            </w:r>
          </w:p>
        </w:tc>
        <w:tc>
          <w:tcPr>
            <w:tcW w:w="576" w:type="dxa"/>
          </w:tcPr>
          <w:p w14:paraId="710DF9E0" w14:textId="77777777" w:rsidR="00B96A37" w:rsidRPr="008C5AF4" w:rsidRDefault="00B96A37" w:rsidP="00B96A37">
            <w:r w:rsidRPr="008C5AF4">
              <w:t>0</w:t>
            </w:r>
          </w:p>
        </w:tc>
      </w:tr>
      <w:tr w:rsidR="00B96A37" w:rsidRPr="008C5AF4" w14:paraId="2659F73D" w14:textId="77777777" w:rsidTr="003D49BA">
        <w:tc>
          <w:tcPr>
            <w:tcW w:w="1517" w:type="dxa"/>
          </w:tcPr>
          <w:p w14:paraId="3E19A7B1" w14:textId="77777777" w:rsidR="00B96A37" w:rsidRPr="008C5AF4" w:rsidRDefault="00B96A37" w:rsidP="00B96A37">
            <w:r w:rsidRPr="008C5AF4">
              <w:t>9</w:t>
            </w:r>
          </w:p>
        </w:tc>
        <w:tc>
          <w:tcPr>
            <w:tcW w:w="576" w:type="dxa"/>
          </w:tcPr>
          <w:p w14:paraId="79430345" w14:textId="77777777" w:rsidR="00B96A37" w:rsidRPr="008C5AF4" w:rsidRDefault="00B96A37" w:rsidP="00B96A37">
            <w:r w:rsidRPr="008C5AF4">
              <w:t>1</w:t>
            </w:r>
          </w:p>
        </w:tc>
        <w:tc>
          <w:tcPr>
            <w:tcW w:w="576" w:type="dxa"/>
          </w:tcPr>
          <w:p w14:paraId="1AE16355" w14:textId="77777777" w:rsidR="00B96A37" w:rsidRPr="008C5AF4" w:rsidRDefault="00B96A37" w:rsidP="00B96A37">
            <w:r w:rsidRPr="008C5AF4">
              <w:t>0</w:t>
            </w:r>
          </w:p>
        </w:tc>
        <w:tc>
          <w:tcPr>
            <w:tcW w:w="576" w:type="dxa"/>
          </w:tcPr>
          <w:p w14:paraId="53AC71B2" w14:textId="77777777" w:rsidR="00B96A37" w:rsidRPr="008C5AF4" w:rsidRDefault="00B96A37" w:rsidP="00B96A37">
            <w:r w:rsidRPr="008C5AF4">
              <w:t>0</w:t>
            </w:r>
          </w:p>
        </w:tc>
        <w:tc>
          <w:tcPr>
            <w:tcW w:w="576" w:type="dxa"/>
          </w:tcPr>
          <w:p w14:paraId="19928DE3" w14:textId="77777777" w:rsidR="00B96A37" w:rsidRPr="008C5AF4" w:rsidRDefault="00B96A37" w:rsidP="00B96A37">
            <w:r w:rsidRPr="008C5AF4">
              <w:t>1</w:t>
            </w:r>
          </w:p>
        </w:tc>
      </w:tr>
      <w:tr w:rsidR="00B96A37" w:rsidRPr="008C5AF4" w14:paraId="1C1B390C" w14:textId="77777777" w:rsidTr="003D49BA">
        <w:tc>
          <w:tcPr>
            <w:tcW w:w="1517" w:type="dxa"/>
          </w:tcPr>
          <w:p w14:paraId="646E945B" w14:textId="77777777" w:rsidR="00B96A37" w:rsidRPr="008C5AF4" w:rsidRDefault="00B96A37" w:rsidP="00B96A37">
            <w:r w:rsidRPr="008C5AF4">
              <w:t>10</w:t>
            </w:r>
          </w:p>
        </w:tc>
        <w:tc>
          <w:tcPr>
            <w:tcW w:w="576" w:type="dxa"/>
          </w:tcPr>
          <w:p w14:paraId="013E65EB" w14:textId="520BD22D" w:rsidR="00B96A37" w:rsidRPr="008C5AF4" w:rsidRDefault="003D49BA" w:rsidP="00B96A37">
            <w:r>
              <w:t>0</w:t>
            </w:r>
          </w:p>
        </w:tc>
        <w:tc>
          <w:tcPr>
            <w:tcW w:w="576" w:type="dxa"/>
          </w:tcPr>
          <w:p w14:paraId="51D88957" w14:textId="77777777" w:rsidR="00B96A37" w:rsidRPr="008C5AF4" w:rsidRDefault="00B96A37" w:rsidP="00B96A37">
            <w:r w:rsidRPr="008C5AF4">
              <w:t>0</w:t>
            </w:r>
          </w:p>
        </w:tc>
        <w:tc>
          <w:tcPr>
            <w:tcW w:w="576" w:type="dxa"/>
          </w:tcPr>
          <w:p w14:paraId="7B19A572" w14:textId="2EEE67C6" w:rsidR="00B96A37" w:rsidRPr="008C5AF4" w:rsidRDefault="003D49BA" w:rsidP="00B96A37">
            <w:r>
              <w:t>0</w:t>
            </w:r>
          </w:p>
        </w:tc>
        <w:tc>
          <w:tcPr>
            <w:tcW w:w="576" w:type="dxa"/>
          </w:tcPr>
          <w:p w14:paraId="21ECFFBA" w14:textId="77777777" w:rsidR="00B96A37" w:rsidRPr="008C5AF4" w:rsidRDefault="00B96A37" w:rsidP="00B96A37">
            <w:r w:rsidRPr="008C5AF4">
              <w:t>0</w:t>
            </w:r>
          </w:p>
        </w:tc>
      </w:tr>
    </w:tbl>
    <w:p w14:paraId="41ACA8FB" w14:textId="67EB46C4" w:rsidR="000D6475" w:rsidRPr="008C5AF4" w:rsidRDefault="000D6475" w:rsidP="00ED2176"/>
    <w:p w14:paraId="58717433" w14:textId="5CBABC6A" w:rsidR="000D6475" w:rsidRPr="008C5AF4" w:rsidRDefault="000D6475" w:rsidP="00ED2176"/>
    <w:p w14:paraId="43305D6D" w14:textId="526D700B" w:rsidR="000D6475" w:rsidRPr="008C5AF4" w:rsidRDefault="000D6475" w:rsidP="00ED2176"/>
    <w:p w14:paraId="2139FF09" w14:textId="1957B728" w:rsidR="000D6475" w:rsidRPr="008C5AF4" w:rsidRDefault="000D6475" w:rsidP="00ED2176"/>
    <w:p w14:paraId="30CEE1EB" w14:textId="1550250C" w:rsidR="000D6475" w:rsidRPr="008C5AF4" w:rsidRDefault="000D6475" w:rsidP="00ED2176"/>
    <w:p w14:paraId="097A97DD" w14:textId="47AEDD95" w:rsidR="000D6475" w:rsidRPr="008C5AF4" w:rsidRDefault="000D6475" w:rsidP="00ED2176"/>
    <w:p w14:paraId="65DAEC21" w14:textId="008B0D6E" w:rsidR="000D6475" w:rsidRPr="008C5AF4" w:rsidRDefault="000D6475" w:rsidP="00ED2176"/>
    <w:p w14:paraId="4251DCC6" w14:textId="706A027C" w:rsidR="000D6475" w:rsidRPr="008C5AF4" w:rsidRDefault="000D6475" w:rsidP="00ED2176"/>
    <w:p w14:paraId="60143B43" w14:textId="5D49D69E" w:rsidR="00B74A95" w:rsidRPr="008C5AF4" w:rsidRDefault="00B74A95" w:rsidP="00ED2176"/>
    <w:p w14:paraId="0CD2EB7B" w14:textId="524C14D3" w:rsidR="00B74A95" w:rsidRPr="008C5AF4" w:rsidRDefault="00B74A95" w:rsidP="00ED2176"/>
    <w:p w14:paraId="35FD3A1D" w14:textId="4633639E" w:rsidR="00B74A95" w:rsidRPr="008C5AF4" w:rsidRDefault="00B74A95" w:rsidP="00ED2176"/>
    <w:p w14:paraId="17DA4193" w14:textId="095121BC" w:rsidR="00B74A95" w:rsidRPr="008C5AF4" w:rsidRDefault="00B74A95" w:rsidP="00ED2176"/>
    <w:p w14:paraId="79C7E426" w14:textId="0691DD07" w:rsidR="00B74A95" w:rsidRPr="008C5AF4" w:rsidRDefault="00B74A95" w:rsidP="00ED2176"/>
    <w:p w14:paraId="10BCB81E" w14:textId="28A6F2C5" w:rsidR="003D49BA" w:rsidRDefault="003D49BA" w:rsidP="00ED2176">
      <w:r>
        <w:t xml:space="preserve">You can build such a thing by checking if the input state is 9 and </w:t>
      </w:r>
      <w:r w:rsidR="006F1192">
        <w:t>forcing the next state to be 0, or by using the clear pins to force it to 0 as soon as it would hit 10.</w:t>
      </w:r>
    </w:p>
    <w:p w14:paraId="17755800" w14:textId="77777777" w:rsidR="00885D40" w:rsidRPr="008C5AF4" w:rsidRDefault="00885D40" w:rsidP="00ED2176"/>
    <w:p w14:paraId="0BBDB3CC" w14:textId="77777777" w:rsidR="00885D40" w:rsidRPr="008C5AF4" w:rsidRDefault="00885D40" w:rsidP="00ED2176"/>
    <w:p w14:paraId="07A74AA4" w14:textId="7DE2B5BE" w:rsidR="00885D40" w:rsidRPr="008C5AF4" w:rsidRDefault="00885D40" w:rsidP="00ED2176">
      <w:pPr>
        <w:rPr>
          <w:b/>
          <w:bCs/>
          <w:u w:val="single"/>
        </w:rPr>
      </w:pPr>
      <w:r w:rsidRPr="008C5AF4">
        <w:rPr>
          <w:b/>
          <w:bCs/>
          <w:u w:val="single"/>
        </w:rPr>
        <w:t>Parallel Register:</w:t>
      </w:r>
    </w:p>
    <w:p w14:paraId="37E72B87" w14:textId="77777777" w:rsidR="00734DEC" w:rsidRPr="008C5AF4" w:rsidRDefault="00734DEC" w:rsidP="00ED2176">
      <w:r w:rsidRPr="008C5AF4">
        <w:t xml:space="preserve">A register is a flip-flop device for storing data rather than counting.  Whenever the "load input" sends a </w:t>
      </w:r>
      <w:r w:rsidR="00D54B02" w:rsidRPr="008C5AF4">
        <w:t>falling</w:t>
      </w:r>
      <w:r w:rsidRPr="008C5AF4">
        <w:t xml:space="preserve"> edge (moves from </w:t>
      </w:r>
      <w:r w:rsidR="00D54B02" w:rsidRPr="008C5AF4">
        <w:t xml:space="preserve">high </w:t>
      </w:r>
      <w:r w:rsidRPr="008C5AF4">
        <w:t xml:space="preserve">to </w:t>
      </w:r>
      <w:r w:rsidR="00D54B02" w:rsidRPr="008C5AF4">
        <w:t>low</w:t>
      </w:r>
      <w:r w:rsidRPr="008C5AF4">
        <w:t>) the parallel register below will load the data on b0b1b2b3 into the memory Q0Q1Q2Q3.</w:t>
      </w:r>
    </w:p>
    <w:p w14:paraId="3A7DAB7E" w14:textId="7673D213" w:rsidR="00885D40" w:rsidRPr="008C5AF4" w:rsidRDefault="004B5B6F" w:rsidP="00ED2176">
      <w:r w:rsidRPr="008C5AF4">
        <w:rPr>
          <w:noProof/>
        </w:rPr>
        <w:drawing>
          <wp:inline distT="0" distB="0" distL="0" distR="0" wp14:anchorId="544F214E" wp14:editId="292DB3D5">
            <wp:extent cx="5943600" cy="27533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3600" cy="2753360"/>
                    </a:xfrm>
                    <a:prstGeom prst="rect">
                      <a:avLst/>
                    </a:prstGeom>
                  </pic:spPr>
                </pic:pic>
              </a:graphicData>
            </a:graphic>
          </wp:inline>
        </w:drawing>
      </w:r>
    </w:p>
    <w:p w14:paraId="0228C543" w14:textId="77777777" w:rsidR="00885D40" w:rsidRPr="008C5AF4" w:rsidRDefault="00885D40" w:rsidP="00ED2176">
      <w:pPr>
        <w:rPr>
          <w:b/>
          <w:bCs/>
          <w:u w:val="single"/>
        </w:rPr>
      </w:pPr>
    </w:p>
    <w:p w14:paraId="71244F90" w14:textId="6003142B" w:rsidR="00885D40" w:rsidRPr="008C5AF4" w:rsidRDefault="00885D40" w:rsidP="00ED2176">
      <w:pPr>
        <w:rPr>
          <w:b/>
          <w:bCs/>
          <w:u w:val="single"/>
        </w:rPr>
      </w:pPr>
      <w:r w:rsidRPr="008C5AF4">
        <w:rPr>
          <w:b/>
          <w:bCs/>
          <w:u w:val="single"/>
        </w:rPr>
        <w:t>Shift Register:</w:t>
      </w:r>
    </w:p>
    <w:p w14:paraId="190D384F" w14:textId="76A253D2" w:rsidR="00734DEC" w:rsidRPr="008C5AF4" w:rsidRDefault="00734DEC" w:rsidP="00ED2176">
      <w:r w:rsidRPr="008C5AF4">
        <w:t>This type of register transfers the data from left to right on the clock edges, and is useful for transmitting data serially: using only one data line (i.e., one wire).</w:t>
      </w:r>
    </w:p>
    <w:p w14:paraId="5E9506B4" w14:textId="10046CCB" w:rsidR="00A145F7" w:rsidRPr="008C5AF4" w:rsidRDefault="00A145F7" w:rsidP="00ED2176">
      <w:r w:rsidRPr="008C5AF4">
        <w:rPr>
          <w:noProof/>
        </w:rPr>
        <w:lastRenderedPageBreak/>
        <w:drawing>
          <wp:inline distT="0" distB="0" distL="0" distR="0" wp14:anchorId="72F51B88" wp14:editId="57A2F596">
            <wp:extent cx="6493550" cy="2237361"/>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6493550" cy="2237361"/>
                    </a:xfrm>
                    <a:prstGeom prst="rect">
                      <a:avLst/>
                    </a:prstGeom>
                  </pic:spPr>
                </pic:pic>
              </a:graphicData>
            </a:graphic>
          </wp:inline>
        </w:drawing>
      </w:r>
    </w:p>
    <w:p w14:paraId="387E18F1" w14:textId="43DF0B37" w:rsidR="00A145F7" w:rsidRDefault="005C2D43" w:rsidP="005C2D43">
      <w:pPr>
        <w:pStyle w:val="Heading3"/>
      </w:pPr>
      <w:r>
        <w:t>Finite State Machines</w:t>
      </w:r>
    </w:p>
    <w:p w14:paraId="5EBE19BD" w14:textId="300A727D" w:rsidR="005C2D43" w:rsidRDefault="005C2D43" w:rsidP="005C2D43">
      <w:r>
        <w:t>Counters and registers are only two examples of a general class of devices based on flip-flops and gates called Finite-State Machines (FSMs).  FSMs are so-called because they have a finite number of states they can be in at any time.  FSMs are deterministic, in that the next state they'll enter is uniquely determined by the current state and the set of external inputs (if any).</w:t>
      </w:r>
    </w:p>
    <w:p w14:paraId="1B486101" w14:textId="3410BE97" w:rsidR="00A145F7" w:rsidRDefault="005C2D43" w:rsidP="00ED2176">
      <w:r>
        <w:t>For example, consider this combination of two flip-flops:</w:t>
      </w:r>
    </w:p>
    <w:p w14:paraId="016C80D9" w14:textId="4E2597FB" w:rsidR="005C2D43" w:rsidRDefault="005C2D43" w:rsidP="00ED2176">
      <w:r w:rsidRPr="005C2D43">
        <w:rPr>
          <w:noProof/>
        </w:rPr>
        <w:drawing>
          <wp:inline distT="0" distB="0" distL="0" distR="0" wp14:anchorId="5ACDBB4F" wp14:editId="1FFD2949">
            <wp:extent cx="5496560" cy="252333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529402" cy="2538409"/>
                    </a:xfrm>
                    <a:prstGeom prst="rect">
                      <a:avLst/>
                    </a:prstGeom>
                  </pic:spPr>
                </pic:pic>
              </a:graphicData>
            </a:graphic>
          </wp:inline>
        </w:drawing>
      </w:r>
    </w:p>
    <w:p w14:paraId="13445672" w14:textId="32535B13" w:rsidR="005C2D43" w:rsidRDefault="00094977" w:rsidP="00ED2176">
      <w:r>
        <w:t>Considering the Q values (but not the input A or the clock signal) as the current state, this system has 4 possible states it can be in at any time: Q</w:t>
      </w:r>
      <w:r>
        <w:rPr>
          <w:vertAlign w:val="subscript"/>
        </w:rPr>
        <w:t>1</w:t>
      </w:r>
      <w:r>
        <w:t>Q</w:t>
      </w:r>
      <w:r>
        <w:rPr>
          <w:vertAlign w:val="subscript"/>
        </w:rPr>
        <w:t>2</w:t>
      </w:r>
      <w:r>
        <w:t xml:space="preserve"> = 00, 01, 10, or 11.</w:t>
      </w:r>
    </w:p>
    <w:p w14:paraId="04C8F58D" w14:textId="77777777" w:rsidR="00CA4A51" w:rsidRDefault="00094977" w:rsidP="00ED2176">
      <w:r>
        <w:t xml:space="preserve">On each rising clock pulse it will move to another state depending on the current state it is in.  </w:t>
      </w:r>
      <w:r w:rsidR="00CA4A51">
        <w:t xml:space="preserve">The first flip-flop has both inputs tied to A, so </w:t>
      </w:r>
      <w:r>
        <w:t>Q1 will either reset if A is a 0, or set if A is a 1.</w:t>
      </w:r>
    </w:p>
    <w:p w14:paraId="42D9ACFD" w14:textId="16D35ECA" w:rsidR="00094977" w:rsidRPr="00CA4A51" w:rsidRDefault="00CA4A51" w:rsidP="00ED2176">
      <w:r>
        <w:t xml:space="preserve">The second flip flop has its inputs J2 = Q1 and ~K2 = ~Q1, i.e., K2 = Q1, so is either holding or toggling.  Specifically, </w:t>
      </w:r>
      <w:r w:rsidR="00094977">
        <w:t xml:space="preserve">Q2 </w:t>
      </w:r>
      <w:r w:rsidR="003C289E">
        <w:t xml:space="preserve">will hold </w:t>
      </w:r>
      <w:r>
        <w:t xml:space="preserve">when </w:t>
      </w:r>
      <w:r w:rsidR="00094977">
        <w:t xml:space="preserve">Q1 is a </w:t>
      </w:r>
      <w:r w:rsidR="003C289E">
        <w:t>0</w:t>
      </w:r>
      <w:r w:rsidR="00094977">
        <w:t xml:space="preserve">, and will </w:t>
      </w:r>
      <w:r w:rsidR="003C289E">
        <w:t xml:space="preserve">toggle </w:t>
      </w:r>
      <w:r w:rsidR="00094977">
        <w:t>if Q1 is a 1</w:t>
      </w:r>
      <w:r>
        <w:t xml:space="preserve">.  With that determined, you can complete the </w:t>
      </w:r>
      <w:r>
        <w:rPr>
          <w:b/>
          <w:bCs/>
        </w:rPr>
        <w:t>state transition table</w:t>
      </w:r>
      <w:r>
        <w:t xml:space="preserve"> for this circuit as follows:</w:t>
      </w:r>
    </w:p>
    <w:tbl>
      <w:tblPr>
        <w:tblStyle w:val="TableGrid"/>
        <w:tblW w:w="0" w:type="auto"/>
        <w:tblLook w:val="04A0" w:firstRow="1" w:lastRow="0" w:firstColumn="1" w:lastColumn="0" w:noHBand="0" w:noVBand="1"/>
      </w:tblPr>
      <w:tblGrid>
        <w:gridCol w:w="1271"/>
        <w:gridCol w:w="1272"/>
        <w:gridCol w:w="1271"/>
        <w:gridCol w:w="1271"/>
        <w:gridCol w:w="1272"/>
      </w:tblGrid>
      <w:tr w:rsidR="00094977" w14:paraId="1CEA363D" w14:textId="77777777" w:rsidTr="00EF3442">
        <w:trPr>
          <w:trHeight w:val="270"/>
        </w:trPr>
        <w:tc>
          <w:tcPr>
            <w:tcW w:w="2543" w:type="dxa"/>
            <w:gridSpan w:val="2"/>
          </w:tcPr>
          <w:p w14:paraId="115E2E9F" w14:textId="43E933CE" w:rsidR="00094977" w:rsidRDefault="00094977" w:rsidP="00094977">
            <w:pPr>
              <w:jc w:val="center"/>
            </w:pPr>
            <w:r>
              <w:t>Current State</w:t>
            </w:r>
          </w:p>
        </w:tc>
        <w:tc>
          <w:tcPr>
            <w:tcW w:w="1271" w:type="dxa"/>
          </w:tcPr>
          <w:p w14:paraId="652F4939" w14:textId="3E96B33E" w:rsidR="00094977" w:rsidRDefault="00094977" w:rsidP="00094977">
            <w:pPr>
              <w:jc w:val="center"/>
            </w:pPr>
            <w:r>
              <w:t>Inputs</w:t>
            </w:r>
          </w:p>
        </w:tc>
        <w:tc>
          <w:tcPr>
            <w:tcW w:w="2543" w:type="dxa"/>
            <w:gridSpan w:val="2"/>
          </w:tcPr>
          <w:p w14:paraId="75A6D946" w14:textId="44CE9C4A" w:rsidR="00094977" w:rsidRDefault="00094977" w:rsidP="00094977">
            <w:pPr>
              <w:jc w:val="center"/>
            </w:pPr>
            <w:r>
              <w:t>Next State</w:t>
            </w:r>
          </w:p>
        </w:tc>
      </w:tr>
      <w:tr w:rsidR="00094977" w14:paraId="304A3F87" w14:textId="77777777" w:rsidTr="00EF3442">
        <w:trPr>
          <w:trHeight w:val="270"/>
        </w:trPr>
        <w:tc>
          <w:tcPr>
            <w:tcW w:w="1271" w:type="dxa"/>
          </w:tcPr>
          <w:p w14:paraId="602F7389" w14:textId="72414980" w:rsidR="00094977" w:rsidRDefault="00094977" w:rsidP="00094977">
            <w:pPr>
              <w:jc w:val="center"/>
            </w:pPr>
            <w:r>
              <w:t>q1</w:t>
            </w:r>
          </w:p>
        </w:tc>
        <w:tc>
          <w:tcPr>
            <w:tcW w:w="1271" w:type="dxa"/>
          </w:tcPr>
          <w:p w14:paraId="17704383" w14:textId="75B9AFA2" w:rsidR="00094977" w:rsidRDefault="00094977" w:rsidP="00094977">
            <w:pPr>
              <w:jc w:val="center"/>
            </w:pPr>
            <w:r>
              <w:t>q2</w:t>
            </w:r>
          </w:p>
        </w:tc>
        <w:tc>
          <w:tcPr>
            <w:tcW w:w="1271" w:type="dxa"/>
          </w:tcPr>
          <w:p w14:paraId="48DAABEA" w14:textId="6F93E045" w:rsidR="00094977" w:rsidRDefault="00094977" w:rsidP="00094977">
            <w:pPr>
              <w:jc w:val="center"/>
            </w:pPr>
            <w:r>
              <w:t>A</w:t>
            </w:r>
          </w:p>
        </w:tc>
        <w:tc>
          <w:tcPr>
            <w:tcW w:w="1271" w:type="dxa"/>
          </w:tcPr>
          <w:p w14:paraId="08021A1C" w14:textId="50332C9B" w:rsidR="00094977" w:rsidRDefault="00094977" w:rsidP="00094977">
            <w:pPr>
              <w:jc w:val="center"/>
            </w:pPr>
            <w:r>
              <w:t>Q1</w:t>
            </w:r>
          </w:p>
        </w:tc>
        <w:tc>
          <w:tcPr>
            <w:tcW w:w="1271" w:type="dxa"/>
          </w:tcPr>
          <w:p w14:paraId="53B05F70" w14:textId="6889D40C" w:rsidR="00094977" w:rsidRDefault="00094977" w:rsidP="00094977">
            <w:pPr>
              <w:jc w:val="center"/>
            </w:pPr>
            <w:r>
              <w:t>Q2</w:t>
            </w:r>
          </w:p>
        </w:tc>
      </w:tr>
      <w:tr w:rsidR="00094977" w14:paraId="09D797D8" w14:textId="77777777" w:rsidTr="00EF3442">
        <w:trPr>
          <w:trHeight w:val="270"/>
        </w:trPr>
        <w:tc>
          <w:tcPr>
            <w:tcW w:w="1271" w:type="dxa"/>
          </w:tcPr>
          <w:p w14:paraId="2B73F0D7" w14:textId="0A98CC25" w:rsidR="00094977" w:rsidRDefault="00094977" w:rsidP="00094977">
            <w:pPr>
              <w:jc w:val="center"/>
            </w:pPr>
            <w:r>
              <w:t>0</w:t>
            </w:r>
          </w:p>
        </w:tc>
        <w:tc>
          <w:tcPr>
            <w:tcW w:w="1271" w:type="dxa"/>
          </w:tcPr>
          <w:p w14:paraId="19EB36EF" w14:textId="22DC5D9E" w:rsidR="00094977" w:rsidRDefault="00094977" w:rsidP="00094977">
            <w:pPr>
              <w:jc w:val="center"/>
            </w:pPr>
            <w:r>
              <w:t>0</w:t>
            </w:r>
          </w:p>
        </w:tc>
        <w:tc>
          <w:tcPr>
            <w:tcW w:w="1271" w:type="dxa"/>
          </w:tcPr>
          <w:p w14:paraId="6FA72598" w14:textId="7B003662" w:rsidR="00094977" w:rsidRDefault="00094977" w:rsidP="00094977">
            <w:pPr>
              <w:jc w:val="center"/>
            </w:pPr>
            <w:r>
              <w:t>0</w:t>
            </w:r>
          </w:p>
        </w:tc>
        <w:tc>
          <w:tcPr>
            <w:tcW w:w="1271" w:type="dxa"/>
          </w:tcPr>
          <w:p w14:paraId="7A5A2FF3" w14:textId="456283D9" w:rsidR="00094977" w:rsidRDefault="00CA4A51" w:rsidP="00094977">
            <w:pPr>
              <w:jc w:val="center"/>
            </w:pPr>
            <w:r>
              <w:t>0</w:t>
            </w:r>
          </w:p>
        </w:tc>
        <w:tc>
          <w:tcPr>
            <w:tcW w:w="1271" w:type="dxa"/>
          </w:tcPr>
          <w:p w14:paraId="70EE87AB" w14:textId="52B0533F" w:rsidR="00094977" w:rsidRDefault="00CA4A51" w:rsidP="00094977">
            <w:pPr>
              <w:jc w:val="center"/>
            </w:pPr>
            <w:r>
              <w:t>0</w:t>
            </w:r>
          </w:p>
        </w:tc>
      </w:tr>
      <w:tr w:rsidR="00094977" w14:paraId="4A884E19" w14:textId="77777777" w:rsidTr="00EF3442">
        <w:trPr>
          <w:trHeight w:val="262"/>
        </w:trPr>
        <w:tc>
          <w:tcPr>
            <w:tcW w:w="1271" w:type="dxa"/>
          </w:tcPr>
          <w:p w14:paraId="2EE90286" w14:textId="3F5FE104" w:rsidR="00094977" w:rsidRDefault="00094977" w:rsidP="00094977">
            <w:pPr>
              <w:jc w:val="center"/>
            </w:pPr>
            <w:r>
              <w:t>0</w:t>
            </w:r>
          </w:p>
        </w:tc>
        <w:tc>
          <w:tcPr>
            <w:tcW w:w="1271" w:type="dxa"/>
          </w:tcPr>
          <w:p w14:paraId="3C12AC57" w14:textId="3B259E70" w:rsidR="00094977" w:rsidRDefault="00094977" w:rsidP="00094977">
            <w:pPr>
              <w:jc w:val="center"/>
            </w:pPr>
            <w:r>
              <w:t>0</w:t>
            </w:r>
          </w:p>
        </w:tc>
        <w:tc>
          <w:tcPr>
            <w:tcW w:w="1271" w:type="dxa"/>
          </w:tcPr>
          <w:p w14:paraId="336A6165" w14:textId="5155FA27" w:rsidR="00094977" w:rsidRDefault="00094977" w:rsidP="00094977">
            <w:pPr>
              <w:jc w:val="center"/>
            </w:pPr>
            <w:r>
              <w:t>1</w:t>
            </w:r>
          </w:p>
        </w:tc>
        <w:tc>
          <w:tcPr>
            <w:tcW w:w="1271" w:type="dxa"/>
          </w:tcPr>
          <w:p w14:paraId="132726BA" w14:textId="6F68E52F" w:rsidR="00094977" w:rsidRDefault="00CA4A51" w:rsidP="00094977">
            <w:pPr>
              <w:jc w:val="center"/>
            </w:pPr>
            <w:r>
              <w:t>1</w:t>
            </w:r>
          </w:p>
        </w:tc>
        <w:tc>
          <w:tcPr>
            <w:tcW w:w="1271" w:type="dxa"/>
          </w:tcPr>
          <w:p w14:paraId="6005688A" w14:textId="51766A62" w:rsidR="00094977" w:rsidRDefault="00CA4A51" w:rsidP="00094977">
            <w:pPr>
              <w:jc w:val="center"/>
            </w:pPr>
            <w:r>
              <w:t>0</w:t>
            </w:r>
          </w:p>
        </w:tc>
      </w:tr>
      <w:tr w:rsidR="00094977" w14:paraId="277363C7" w14:textId="77777777" w:rsidTr="00EF3442">
        <w:trPr>
          <w:trHeight w:val="270"/>
        </w:trPr>
        <w:tc>
          <w:tcPr>
            <w:tcW w:w="1271" w:type="dxa"/>
          </w:tcPr>
          <w:p w14:paraId="6A28F85C" w14:textId="72D04AB1" w:rsidR="00094977" w:rsidRDefault="00094977" w:rsidP="00094977">
            <w:pPr>
              <w:jc w:val="center"/>
            </w:pPr>
            <w:r>
              <w:t>0</w:t>
            </w:r>
          </w:p>
        </w:tc>
        <w:tc>
          <w:tcPr>
            <w:tcW w:w="1271" w:type="dxa"/>
          </w:tcPr>
          <w:p w14:paraId="40CCD51D" w14:textId="3BCE62E2" w:rsidR="00094977" w:rsidRDefault="00094977" w:rsidP="00094977">
            <w:pPr>
              <w:jc w:val="center"/>
            </w:pPr>
            <w:r>
              <w:t>1</w:t>
            </w:r>
          </w:p>
        </w:tc>
        <w:tc>
          <w:tcPr>
            <w:tcW w:w="1271" w:type="dxa"/>
          </w:tcPr>
          <w:p w14:paraId="0D187E66" w14:textId="77B4583B" w:rsidR="00094977" w:rsidRDefault="00094977" w:rsidP="00094977">
            <w:pPr>
              <w:jc w:val="center"/>
            </w:pPr>
            <w:r>
              <w:t>0</w:t>
            </w:r>
          </w:p>
        </w:tc>
        <w:tc>
          <w:tcPr>
            <w:tcW w:w="1271" w:type="dxa"/>
          </w:tcPr>
          <w:p w14:paraId="7FB5BFC1" w14:textId="262D359C" w:rsidR="00094977" w:rsidRDefault="00CA4A51" w:rsidP="00094977">
            <w:pPr>
              <w:jc w:val="center"/>
            </w:pPr>
            <w:r>
              <w:t>0</w:t>
            </w:r>
          </w:p>
        </w:tc>
        <w:tc>
          <w:tcPr>
            <w:tcW w:w="1271" w:type="dxa"/>
          </w:tcPr>
          <w:p w14:paraId="7A8A51DC" w14:textId="46DC0AEA" w:rsidR="00094977" w:rsidRDefault="00CA4A51" w:rsidP="00094977">
            <w:pPr>
              <w:jc w:val="center"/>
            </w:pPr>
            <w:r>
              <w:t>1</w:t>
            </w:r>
          </w:p>
        </w:tc>
      </w:tr>
      <w:tr w:rsidR="00094977" w14:paraId="2246DFB5" w14:textId="77777777" w:rsidTr="00EF3442">
        <w:trPr>
          <w:trHeight w:val="270"/>
        </w:trPr>
        <w:tc>
          <w:tcPr>
            <w:tcW w:w="1271" w:type="dxa"/>
          </w:tcPr>
          <w:p w14:paraId="0C918B43" w14:textId="1400F8A0" w:rsidR="00094977" w:rsidRDefault="00094977" w:rsidP="00094977">
            <w:pPr>
              <w:jc w:val="center"/>
            </w:pPr>
            <w:r>
              <w:lastRenderedPageBreak/>
              <w:t>0</w:t>
            </w:r>
          </w:p>
        </w:tc>
        <w:tc>
          <w:tcPr>
            <w:tcW w:w="1271" w:type="dxa"/>
          </w:tcPr>
          <w:p w14:paraId="46983E50" w14:textId="044ECBC0" w:rsidR="00094977" w:rsidRDefault="00094977" w:rsidP="00094977">
            <w:pPr>
              <w:jc w:val="center"/>
            </w:pPr>
            <w:r>
              <w:t>1</w:t>
            </w:r>
          </w:p>
        </w:tc>
        <w:tc>
          <w:tcPr>
            <w:tcW w:w="1271" w:type="dxa"/>
          </w:tcPr>
          <w:p w14:paraId="599B6D03" w14:textId="5DEB2C03" w:rsidR="00094977" w:rsidRDefault="00094977" w:rsidP="00094977">
            <w:pPr>
              <w:jc w:val="center"/>
            </w:pPr>
            <w:r>
              <w:t>1</w:t>
            </w:r>
          </w:p>
        </w:tc>
        <w:tc>
          <w:tcPr>
            <w:tcW w:w="1271" w:type="dxa"/>
          </w:tcPr>
          <w:p w14:paraId="3AB1DFC9" w14:textId="2F6E6D20" w:rsidR="00094977" w:rsidRDefault="00CA4A51" w:rsidP="00094977">
            <w:pPr>
              <w:jc w:val="center"/>
            </w:pPr>
            <w:r>
              <w:t>1</w:t>
            </w:r>
          </w:p>
        </w:tc>
        <w:tc>
          <w:tcPr>
            <w:tcW w:w="1271" w:type="dxa"/>
          </w:tcPr>
          <w:p w14:paraId="54E2F7BD" w14:textId="029BA0A2" w:rsidR="00094977" w:rsidRDefault="00CA4A51" w:rsidP="00094977">
            <w:pPr>
              <w:jc w:val="center"/>
            </w:pPr>
            <w:r>
              <w:t>1</w:t>
            </w:r>
          </w:p>
        </w:tc>
      </w:tr>
      <w:tr w:rsidR="00094977" w14:paraId="6F63B405" w14:textId="77777777" w:rsidTr="00EF3442">
        <w:trPr>
          <w:trHeight w:val="270"/>
        </w:trPr>
        <w:tc>
          <w:tcPr>
            <w:tcW w:w="1271" w:type="dxa"/>
          </w:tcPr>
          <w:p w14:paraId="056DBFDC" w14:textId="26247097" w:rsidR="00094977" w:rsidRDefault="00094977" w:rsidP="00094977">
            <w:pPr>
              <w:jc w:val="center"/>
            </w:pPr>
            <w:r>
              <w:t>1</w:t>
            </w:r>
          </w:p>
        </w:tc>
        <w:tc>
          <w:tcPr>
            <w:tcW w:w="1271" w:type="dxa"/>
          </w:tcPr>
          <w:p w14:paraId="5E660781" w14:textId="5F0020F4" w:rsidR="00094977" w:rsidRDefault="00094977" w:rsidP="00094977">
            <w:pPr>
              <w:jc w:val="center"/>
            </w:pPr>
            <w:r>
              <w:t>0</w:t>
            </w:r>
          </w:p>
        </w:tc>
        <w:tc>
          <w:tcPr>
            <w:tcW w:w="1271" w:type="dxa"/>
          </w:tcPr>
          <w:p w14:paraId="0B3ABCA1" w14:textId="22FD1126" w:rsidR="00094977" w:rsidRDefault="00094977" w:rsidP="00094977">
            <w:pPr>
              <w:jc w:val="center"/>
            </w:pPr>
            <w:r>
              <w:t>0</w:t>
            </w:r>
          </w:p>
        </w:tc>
        <w:tc>
          <w:tcPr>
            <w:tcW w:w="1271" w:type="dxa"/>
          </w:tcPr>
          <w:p w14:paraId="67631B04" w14:textId="3A5D3B18" w:rsidR="00094977" w:rsidRDefault="00CA4A51" w:rsidP="00094977">
            <w:pPr>
              <w:jc w:val="center"/>
            </w:pPr>
            <w:r>
              <w:t>0</w:t>
            </w:r>
          </w:p>
        </w:tc>
        <w:tc>
          <w:tcPr>
            <w:tcW w:w="1271" w:type="dxa"/>
          </w:tcPr>
          <w:p w14:paraId="601060F0" w14:textId="276E105D" w:rsidR="00094977" w:rsidRDefault="00CA4A51" w:rsidP="00094977">
            <w:pPr>
              <w:jc w:val="center"/>
            </w:pPr>
            <w:r>
              <w:t>1</w:t>
            </w:r>
          </w:p>
        </w:tc>
      </w:tr>
      <w:tr w:rsidR="00094977" w14:paraId="699FCD28" w14:textId="77777777" w:rsidTr="00EF3442">
        <w:trPr>
          <w:trHeight w:val="270"/>
        </w:trPr>
        <w:tc>
          <w:tcPr>
            <w:tcW w:w="1271" w:type="dxa"/>
          </w:tcPr>
          <w:p w14:paraId="721507DC" w14:textId="328E575E" w:rsidR="00094977" w:rsidRDefault="00094977" w:rsidP="00094977">
            <w:pPr>
              <w:jc w:val="center"/>
            </w:pPr>
            <w:r>
              <w:t>1</w:t>
            </w:r>
          </w:p>
        </w:tc>
        <w:tc>
          <w:tcPr>
            <w:tcW w:w="1271" w:type="dxa"/>
          </w:tcPr>
          <w:p w14:paraId="2BDB70EB" w14:textId="19BA70D7" w:rsidR="00094977" w:rsidRDefault="00094977" w:rsidP="00094977">
            <w:pPr>
              <w:jc w:val="center"/>
            </w:pPr>
            <w:r>
              <w:t>0</w:t>
            </w:r>
          </w:p>
        </w:tc>
        <w:tc>
          <w:tcPr>
            <w:tcW w:w="1271" w:type="dxa"/>
          </w:tcPr>
          <w:p w14:paraId="1C87B3BA" w14:textId="2087AAB8" w:rsidR="00094977" w:rsidRDefault="00094977" w:rsidP="00094977">
            <w:pPr>
              <w:jc w:val="center"/>
            </w:pPr>
            <w:r>
              <w:t>1</w:t>
            </w:r>
          </w:p>
        </w:tc>
        <w:tc>
          <w:tcPr>
            <w:tcW w:w="1271" w:type="dxa"/>
          </w:tcPr>
          <w:p w14:paraId="1D069D92" w14:textId="25B0D2B9" w:rsidR="00094977" w:rsidRDefault="00CA4A51" w:rsidP="00094977">
            <w:pPr>
              <w:jc w:val="center"/>
            </w:pPr>
            <w:r>
              <w:t>1</w:t>
            </w:r>
          </w:p>
        </w:tc>
        <w:tc>
          <w:tcPr>
            <w:tcW w:w="1271" w:type="dxa"/>
          </w:tcPr>
          <w:p w14:paraId="21D7A9F4" w14:textId="44768B64" w:rsidR="00094977" w:rsidRDefault="00CA4A51" w:rsidP="00094977">
            <w:pPr>
              <w:jc w:val="center"/>
            </w:pPr>
            <w:r>
              <w:t>1</w:t>
            </w:r>
          </w:p>
        </w:tc>
      </w:tr>
      <w:tr w:rsidR="00094977" w14:paraId="76BC1A95" w14:textId="77777777" w:rsidTr="00EF3442">
        <w:trPr>
          <w:trHeight w:val="270"/>
        </w:trPr>
        <w:tc>
          <w:tcPr>
            <w:tcW w:w="1271" w:type="dxa"/>
          </w:tcPr>
          <w:p w14:paraId="36F55708" w14:textId="2954C0DD" w:rsidR="00094977" w:rsidRDefault="00094977" w:rsidP="00094977">
            <w:pPr>
              <w:jc w:val="center"/>
            </w:pPr>
            <w:r>
              <w:t>1</w:t>
            </w:r>
          </w:p>
        </w:tc>
        <w:tc>
          <w:tcPr>
            <w:tcW w:w="1271" w:type="dxa"/>
          </w:tcPr>
          <w:p w14:paraId="7D18A246" w14:textId="3377A624" w:rsidR="00094977" w:rsidRDefault="00094977" w:rsidP="00094977">
            <w:pPr>
              <w:jc w:val="center"/>
            </w:pPr>
            <w:r>
              <w:t>1</w:t>
            </w:r>
          </w:p>
        </w:tc>
        <w:tc>
          <w:tcPr>
            <w:tcW w:w="1271" w:type="dxa"/>
          </w:tcPr>
          <w:p w14:paraId="35164580" w14:textId="102D9457" w:rsidR="00094977" w:rsidRDefault="00094977" w:rsidP="00094977">
            <w:pPr>
              <w:jc w:val="center"/>
            </w:pPr>
            <w:r>
              <w:t>0</w:t>
            </w:r>
          </w:p>
        </w:tc>
        <w:tc>
          <w:tcPr>
            <w:tcW w:w="1271" w:type="dxa"/>
          </w:tcPr>
          <w:p w14:paraId="327512E5" w14:textId="0B90D63B" w:rsidR="00094977" w:rsidRDefault="00CA4A51" w:rsidP="00094977">
            <w:pPr>
              <w:jc w:val="center"/>
            </w:pPr>
            <w:r>
              <w:t>0</w:t>
            </w:r>
          </w:p>
        </w:tc>
        <w:tc>
          <w:tcPr>
            <w:tcW w:w="1271" w:type="dxa"/>
          </w:tcPr>
          <w:p w14:paraId="5062BB66" w14:textId="3F30B1A2" w:rsidR="00094977" w:rsidRDefault="00CA4A51" w:rsidP="00094977">
            <w:pPr>
              <w:jc w:val="center"/>
            </w:pPr>
            <w:r>
              <w:t>0</w:t>
            </w:r>
          </w:p>
        </w:tc>
      </w:tr>
      <w:tr w:rsidR="00094977" w14:paraId="020F3FC8" w14:textId="77777777" w:rsidTr="00EF3442">
        <w:trPr>
          <w:trHeight w:val="270"/>
        </w:trPr>
        <w:tc>
          <w:tcPr>
            <w:tcW w:w="1271" w:type="dxa"/>
          </w:tcPr>
          <w:p w14:paraId="68368A33" w14:textId="5E679379" w:rsidR="00094977" w:rsidRDefault="003C289E" w:rsidP="00094977">
            <w:pPr>
              <w:jc w:val="center"/>
            </w:pPr>
            <w:r>
              <w:t>1</w:t>
            </w:r>
          </w:p>
        </w:tc>
        <w:tc>
          <w:tcPr>
            <w:tcW w:w="1271" w:type="dxa"/>
          </w:tcPr>
          <w:p w14:paraId="0F60BE7E" w14:textId="469172BF" w:rsidR="00094977" w:rsidRDefault="003C289E" w:rsidP="00094977">
            <w:pPr>
              <w:jc w:val="center"/>
            </w:pPr>
            <w:r>
              <w:t>1</w:t>
            </w:r>
          </w:p>
        </w:tc>
        <w:tc>
          <w:tcPr>
            <w:tcW w:w="1271" w:type="dxa"/>
          </w:tcPr>
          <w:p w14:paraId="0D7893D6" w14:textId="54EBE639" w:rsidR="00094977" w:rsidRDefault="003C289E" w:rsidP="00094977">
            <w:pPr>
              <w:jc w:val="center"/>
            </w:pPr>
            <w:r>
              <w:t>1</w:t>
            </w:r>
          </w:p>
        </w:tc>
        <w:tc>
          <w:tcPr>
            <w:tcW w:w="1271" w:type="dxa"/>
          </w:tcPr>
          <w:p w14:paraId="65CC24B9" w14:textId="4E7752CD" w:rsidR="00094977" w:rsidRDefault="00CA4A51" w:rsidP="00094977">
            <w:pPr>
              <w:jc w:val="center"/>
            </w:pPr>
            <w:r>
              <w:t>1</w:t>
            </w:r>
          </w:p>
        </w:tc>
        <w:tc>
          <w:tcPr>
            <w:tcW w:w="1271" w:type="dxa"/>
          </w:tcPr>
          <w:p w14:paraId="63A9BEF2" w14:textId="4A1B7076" w:rsidR="00094977" w:rsidRDefault="00CA4A51" w:rsidP="00094977">
            <w:pPr>
              <w:jc w:val="center"/>
            </w:pPr>
            <w:r>
              <w:t>0</w:t>
            </w:r>
          </w:p>
        </w:tc>
      </w:tr>
    </w:tbl>
    <w:p w14:paraId="29EEA16F" w14:textId="77777777" w:rsidR="00094977" w:rsidRPr="00094977" w:rsidRDefault="00094977" w:rsidP="00ED2176"/>
    <w:p w14:paraId="36ECCF8F" w14:textId="2E8F6B6C" w:rsidR="00CA4A51" w:rsidRDefault="00CA4A51" w:rsidP="00ED2176">
      <w:r>
        <w:t>Often FSMs are visualized via state-transition diagrams, with circles indicating each state, and arrows indicating the next state (and which input would get it there, if applicable):</w:t>
      </w:r>
    </w:p>
    <w:p w14:paraId="4F18EA9F" w14:textId="2CC0C735" w:rsidR="00CA4A51" w:rsidRDefault="00785C27" w:rsidP="00ED2176">
      <w:r w:rsidRPr="00785C27">
        <w:rPr>
          <w:noProof/>
        </w:rPr>
        <w:drawing>
          <wp:inline distT="0" distB="0" distL="0" distR="0" wp14:anchorId="7AA6FBA4" wp14:editId="75FDE45E">
            <wp:extent cx="2482850" cy="185735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05326" cy="1874165"/>
                    </a:xfrm>
                    <a:prstGeom prst="rect">
                      <a:avLst/>
                    </a:prstGeom>
                  </pic:spPr>
                </pic:pic>
              </a:graphicData>
            </a:graphic>
          </wp:inline>
        </w:drawing>
      </w:r>
    </w:p>
    <w:p w14:paraId="44D0FBA2" w14:textId="714884E4" w:rsidR="00F452AA" w:rsidRDefault="00F452AA" w:rsidP="00ED2176">
      <w:r>
        <w:t>In this case, if A holds still at 0, the FSM will find its way to either 00 or 01 and hold, depending on where it started.  If instead A</w:t>
      </w:r>
      <w:r w:rsidR="000B4EDF">
        <w:t xml:space="preserve"> holds at </w:t>
      </w:r>
      <w:r>
        <w:t xml:space="preserve">1, it will cycle back </w:t>
      </w:r>
      <w:r w:rsidR="000B4EDF">
        <w:t>and forth between 10 and 11.</w:t>
      </w:r>
    </w:p>
    <w:p w14:paraId="061F076F" w14:textId="55DBB912" w:rsidR="000B4EDF" w:rsidRDefault="000B4EDF" w:rsidP="00ED2176">
      <w:r>
        <w:t xml:space="preserve">A cycling state like this is called a </w:t>
      </w:r>
      <w:r>
        <w:rPr>
          <w:b/>
          <w:bCs/>
        </w:rPr>
        <w:t>stable loop</w:t>
      </w:r>
      <w:r w:rsidR="00D07EED">
        <w:t>.</w:t>
      </w:r>
    </w:p>
    <w:p w14:paraId="6957DA41" w14:textId="6A5CCCF9" w:rsidR="00D07EED" w:rsidRDefault="00D07EED" w:rsidP="00D07EED">
      <w:bookmarkStart w:id="0" w:name="_Hlk67090055"/>
    </w:p>
    <w:p w14:paraId="02FCC266" w14:textId="7E8C6DE0" w:rsidR="00A145F7" w:rsidRDefault="00EF3442" w:rsidP="00EF3442">
      <w:pPr>
        <w:pStyle w:val="Heading4"/>
      </w:pPr>
      <w:r>
        <w:t>Example with no external inputs</w:t>
      </w:r>
    </w:p>
    <w:p w14:paraId="6C6037FD" w14:textId="47BC6106" w:rsidR="00EF3442" w:rsidRPr="00EF3442" w:rsidRDefault="00EF3442" w:rsidP="00EF3442">
      <w:r>
        <w:t>Consider the following set of flip-flops with no external inputs:</w:t>
      </w:r>
    </w:p>
    <w:p w14:paraId="3A58679A" w14:textId="72C7A740" w:rsidR="00EF3442" w:rsidRPr="00EF3442" w:rsidRDefault="00EF3442" w:rsidP="00EF3442">
      <w:r w:rsidRPr="00EF3442">
        <w:rPr>
          <w:noProof/>
        </w:rPr>
        <w:drawing>
          <wp:inline distT="0" distB="0" distL="0" distR="0" wp14:anchorId="70683E7A" wp14:editId="32D6030B">
            <wp:extent cx="5858176" cy="248512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876497" cy="2492900"/>
                    </a:xfrm>
                    <a:prstGeom prst="rect">
                      <a:avLst/>
                    </a:prstGeom>
                  </pic:spPr>
                </pic:pic>
              </a:graphicData>
            </a:graphic>
          </wp:inline>
        </w:drawing>
      </w:r>
    </w:p>
    <w:p w14:paraId="32ECA2B4" w14:textId="1AE9B6FC" w:rsidR="00EF3442" w:rsidRDefault="00EF3442" w:rsidP="00ED2176">
      <w:r>
        <w:t>Create a state transition table and state transition diagram for all possible states.  Identify any stable loops.</w:t>
      </w:r>
    </w:p>
    <w:p w14:paraId="131DAAD4" w14:textId="742F5337" w:rsidR="00EF3442" w:rsidRDefault="00EF3442" w:rsidP="00ED2176"/>
    <w:p w14:paraId="56985AC4" w14:textId="6D371442" w:rsidR="00EF3442" w:rsidRDefault="00EF3442" w:rsidP="00ED2176">
      <w:r>
        <w:t>Solution:</w:t>
      </w:r>
    </w:p>
    <w:p w14:paraId="341F1007" w14:textId="0DD310B6" w:rsidR="00EF3442" w:rsidRDefault="00EF3442" w:rsidP="00ED2176">
      <w:r>
        <w:t>It can help to write logic for each of the input J and K values, then think through what the flip-flop would do as a result.</w:t>
      </w:r>
    </w:p>
    <w:p w14:paraId="7534D667" w14:textId="35A36214" w:rsidR="00EF3442" w:rsidRDefault="00EF3442" w:rsidP="00ED2176">
      <w:r>
        <w:lastRenderedPageBreak/>
        <w:t>Call the outputs Q1, Q2, and Q3 going left to right.</w:t>
      </w:r>
    </w:p>
    <w:p w14:paraId="546F9DC6" w14:textId="76902AE2" w:rsidR="0052054F" w:rsidRDefault="00EF3442" w:rsidP="0052054F">
      <w:r>
        <w:t xml:space="preserve">Then J1 = ~K1 = </w:t>
      </w:r>
      <w:r w:rsidRPr="00EF3442">
        <w:rPr>
          <w:position w:val="-12"/>
        </w:rPr>
        <w:object w:dxaOrig="540" w:dyaOrig="360" w14:anchorId="69FBBB8B">
          <v:shape id="_x0000_i1043" type="#_x0000_t75" style="width:27.95pt;height:20.25pt" o:ole="">
            <v:imagedata r:id="rId84" o:title=""/>
          </v:shape>
          <o:OLEObject Type="Embed" ProgID="Equation.DSMT4" ShapeID="_x0000_i1043" DrawAspect="Content" ObjectID="_1728998692" r:id="rId85"/>
        </w:object>
      </w:r>
      <w:r>
        <w:t xml:space="preserve">.  Because </w:t>
      </w:r>
      <w:r w:rsidRPr="00EF3442">
        <w:rPr>
          <w:position w:val="-12"/>
        </w:rPr>
        <w:object w:dxaOrig="760" w:dyaOrig="380" w14:anchorId="60FC4DEC">
          <v:shape id="_x0000_i1044" type="#_x0000_t75" style="width:39.85pt;height:20.25pt" o:ole="">
            <v:imagedata r:id="rId86" o:title=""/>
          </v:shape>
          <o:OLEObject Type="Embed" ProgID="Equation.DSMT4" ShapeID="_x0000_i1044" DrawAspect="Content" ObjectID="_1728998693" r:id="rId87"/>
        </w:object>
      </w:r>
      <w:r>
        <w:t>, this flip-flop is operating like a D-flip-flop; only setting (if both Q2 &amp; Q3 are 1) and resetting otherwise.</w:t>
      </w:r>
    </w:p>
    <w:p w14:paraId="13CA2135" w14:textId="6DB6E699" w:rsidR="00EF3442" w:rsidRDefault="00EF3442" w:rsidP="0052054F">
      <w:r>
        <w:t>The second flip-flop has J2 = Q1, ~K2 = ~Q1, so J2 = K2 = Q1 → this flip-flop will toggle if Q1 is a 1, and hold otherwise.</w:t>
      </w:r>
    </w:p>
    <w:p w14:paraId="614B2E2B" w14:textId="70393D2A" w:rsidR="00EF3442" w:rsidRDefault="00EF3442" w:rsidP="0052054F">
      <w:r>
        <w:t>The third flip-flop sees ~K3 = 0 → K3 = 1, meaning this flip-flop can only toggle (if J3 = Q2 =1) and reset (if J3 = Q2 = 0).</w:t>
      </w:r>
    </w:p>
    <w:p w14:paraId="1B9114FD" w14:textId="61CF6B02" w:rsidR="00EF3442" w:rsidRDefault="00EF3442" w:rsidP="0052054F">
      <w:r>
        <w:t>This lets us draw the state transition table &amp; diagram:</w:t>
      </w:r>
    </w:p>
    <w:tbl>
      <w:tblPr>
        <w:tblStyle w:val="TableGrid"/>
        <w:tblW w:w="0" w:type="auto"/>
        <w:tblLook w:val="04A0" w:firstRow="1" w:lastRow="0" w:firstColumn="1" w:lastColumn="0" w:noHBand="0" w:noVBand="1"/>
      </w:tblPr>
      <w:tblGrid>
        <w:gridCol w:w="1107"/>
        <w:gridCol w:w="1107"/>
        <w:gridCol w:w="1109"/>
        <w:gridCol w:w="1107"/>
        <w:gridCol w:w="1108"/>
        <w:gridCol w:w="1103"/>
      </w:tblGrid>
      <w:tr w:rsidR="00EF3442" w14:paraId="711992DB" w14:textId="2E8880F4" w:rsidTr="00EF3442">
        <w:trPr>
          <w:trHeight w:val="261"/>
        </w:trPr>
        <w:tc>
          <w:tcPr>
            <w:tcW w:w="3323" w:type="dxa"/>
            <w:gridSpan w:val="3"/>
          </w:tcPr>
          <w:p w14:paraId="3C668138" w14:textId="2498F429" w:rsidR="00EF3442" w:rsidRDefault="00EF3442" w:rsidP="00C820A9">
            <w:pPr>
              <w:jc w:val="center"/>
            </w:pPr>
            <w:r>
              <w:t>Current State</w:t>
            </w:r>
          </w:p>
        </w:tc>
        <w:tc>
          <w:tcPr>
            <w:tcW w:w="3318" w:type="dxa"/>
            <w:gridSpan w:val="3"/>
          </w:tcPr>
          <w:p w14:paraId="45C7EC34" w14:textId="30120E54" w:rsidR="00EF3442" w:rsidRDefault="00EF3442" w:rsidP="00C820A9">
            <w:pPr>
              <w:jc w:val="center"/>
            </w:pPr>
            <w:r>
              <w:t>Next State</w:t>
            </w:r>
          </w:p>
        </w:tc>
      </w:tr>
      <w:tr w:rsidR="00EF3442" w14:paraId="01DDCCE6" w14:textId="21BD5F62" w:rsidTr="00EF3442">
        <w:trPr>
          <w:trHeight w:val="261"/>
        </w:trPr>
        <w:tc>
          <w:tcPr>
            <w:tcW w:w="1107" w:type="dxa"/>
          </w:tcPr>
          <w:p w14:paraId="7D23D7C9" w14:textId="77777777" w:rsidR="00EF3442" w:rsidRDefault="00EF3442" w:rsidP="00C820A9">
            <w:pPr>
              <w:jc w:val="center"/>
            </w:pPr>
            <w:r>
              <w:t>q1</w:t>
            </w:r>
          </w:p>
        </w:tc>
        <w:tc>
          <w:tcPr>
            <w:tcW w:w="1107" w:type="dxa"/>
          </w:tcPr>
          <w:p w14:paraId="631A4084" w14:textId="77777777" w:rsidR="00EF3442" w:rsidRDefault="00EF3442" w:rsidP="00C820A9">
            <w:pPr>
              <w:jc w:val="center"/>
            </w:pPr>
            <w:r>
              <w:t>q2</w:t>
            </w:r>
          </w:p>
        </w:tc>
        <w:tc>
          <w:tcPr>
            <w:tcW w:w="1108" w:type="dxa"/>
          </w:tcPr>
          <w:p w14:paraId="0129E398" w14:textId="423666BF" w:rsidR="00EF3442" w:rsidRDefault="00EF3442" w:rsidP="00C820A9">
            <w:pPr>
              <w:jc w:val="center"/>
            </w:pPr>
            <w:r>
              <w:t>q3</w:t>
            </w:r>
          </w:p>
        </w:tc>
        <w:tc>
          <w:tcPr>
            <w:tcW w:w="1107" w:type="dxa"/>
          </w:tcPr>
          <w:p w14:paraId="3F0CF751" w14:textId="77777777" w:rsidR="00EF3442" w:rsidRDefault="00EF3442" w:rsidP="00C820A9">
            <w:pPr>
              <w:jc w:val="center"/>
            </w:pPr>
            <w:r>
              <w:t>Q1</w:t>
            </w:r>
          </w:p>
        </w:tc>
        <w:tc>
          <w:tcPr>
            <w:tcW w:w="1108" w:type="dxa"/>
          </w:tcPr>
          <w:p w14:paraId="6F78A1A3" w14:textId="77777777" w:rsidR="00EF3442" w:rsidRDefault="00EF3442" w:rsidP="00C820A9">
            <w:pPr>
              <w:jc w:val="center"/>
            </w:pPr>
            <w:r>
              <w:t>Q2</w:t>
            </w:r>
          </w:p>
        </w:tc>
        <w:tc>
          <w:tcPr>
            <w:tcW w:w="1101" w:type="dxa"/>
          </w:tcPr>
          <w:p w14:paraId="7900F9EE" w14:textId="3F0ADC44" w:rsidR="00EF3442" w:rsidRDefault="00EF3442" w:rsidP="00C820A9">
            <w:pPr>
              <w:jc w:val="center"/>
            </w:pPr>
            <w:r>
              <w:t>Q3</w:t>
            </w:r>
          </w:p>
        </w:tc>
      </w:tr>
      <w:tr w:rsidR="00EF3442" w14:paraId="05879100" w14:textId="35811CAB" w:rsidTr="00EF3442">
        <w:trPr>
          <w:trHeight w:val="261"/>
        </w:trPr>
        <w:tc>
          <w:tcPr>
            <w:tcW w:w="1107" w:type="dxa"/>
          </w:tcPr>
          <w:p w14:paraId="350A4F93" w14:textId="77777777" w:rsidR="00EF3442" w:rsidRDefault="00EF3442" w:rsidP="00C820A9">
            <w:pPr>
              <w:jc w:val="center"/>
            </w:pPr>
            <w:r>
              <w:t>0</w:t>
            </w:r>
          </w:p>
        </w:tc>
        <w:tc>
          <w:tcPr>
            <w:tcW w:w="1107" w:type="dxa"/>
          </w:tcPr>
          <w:p w14:paraId="679B80D6" w14:textId="77777777" w:rsidR="00EF3442" w:rsidRDefault="00EF3442" w:rsidP="00C820A9">
            <w:pPr>
              <w:jc w:val="center"/>
            </w:pPr>
            <w:r>
              <w:t>0</w:t>
            </w:r>
          </w:p>
        </w:tc>
        <w:tc>
          <w:tcPr>
            <w:tcW w:w="1108" w:type="dxa"/>
          </w:tcPr>
          <w:p w14:paraId="53AA78B1" w14:textId="77777777" w:rsidR="00EF3442" w:rsidRDefault="00EF3442" w:rsidP="00C820A9">
            <w:pPr>
              <w:jc w:val="center"/>
            </w:pPr>
            <w:r>
              <w:t>0</w:t>
            </w:r>
          </w:p>
        </w:tc>
        <w:tc>
          <w:tcPr>
            <w:tcW w:w="1107" w:type="dxa"/>
          </w:tcPr>
          <w:p w14:paraId="4DE50E2B" w14:textId="45D58FB3" w:rsidR="00EF3442" w:rsidRDefault="00EF3442" w:rsidP="00C820A9">
            <w:pPr>
              <w:jc w:val="center"/>
            </w:pPr>
            <w:r>
              <w:t>0</w:t>
            </w:r>
          </w:p>
        </w:tc>
        <w:tc>
          <w:tcPr>
            <w:tcW w:w="1108" w:type="dxa"/>
          </w:tcPr>
          <w:p w14:paraId="675D68BA" w14:textId="74B4EB62" w:rsidR="00EF3442" w:rsidRDefault="00EF3442" w:rsidP="00C820A9">
            <w:pPr>
              <w:jc w:val="center"/>
            </w:pPr>
            <w:r>
              <w:t>0</w:t>
            </w:r>
          </w:p>
        </w:tc>
        <w:tc>
          <w:tcPr>
            <w:tcW w:w="1101" w:type="dxa"/>
          </w:tcPr>
          <w:p w14:paraId="353593AE" w14:textId="2C4A6515" w:rsidR="00EF3442" w:rsidRDefault="00C820A9" w:rsidP="00C820A9">
            <w:pPr>
              <w:jc w:val="center"/>
            </w:pPr>
            <w:r>
              <w:t>0</w:t>
            </w:r>
          </w:p>
        </w:tc>
      </w:tr>
      <w:tr w:rsidR="00EF3442" w14:paraId="379D1BA1" w14:textId="636F3F98" w:rsidTr="00EF3442">
        <w:trPr>
          <w:trHeight w:val="254"/>
        </w:trPr>
        <w:tc>
          <w:tcPr>
            <w:tcW w:w="1107" w:type="dxa"/>
          </w:tcPr>
          <w:p w14:paraId="3CD24FEB" w14:textId="77777777" w:rsidR="00EF3442" w:rsidRDefault="00EF3442" w:rsidP="00C820A9">
            <w:pPr>
              <w:jc w:val="center"/>
            </w:pPr>
            <w:r>
              <w:t>0</w:t>
            </w:r>
          </w:p>
        </w:tc>
        <w:tc>
          <w:tcPr>
            <w:tcW w:w="1107" w:type="dxa"/>
          </w:tcPr>
          <w:p w14:paraId="6B50B692" w14:textId="77777777" w:rsidR="00EF3442" w:rsidRDefault="00EF3442" w:rsidP="00C820A9">
            <w:pPr>
              <w:jc w:val="center"/>
            </w:pPr>
            <w:r>
              <w:t>0</w:t>
            </w:r>
          </w:p>
        </w:tc>
        <w:tc>
          <w:tcPr>
            <w:tcW w:w="1108" w:type="dxa"/>
          </w:tcPr>
          <w:p w14:paraId="1278F4D4" w14:textId="77777777" w:rsidR="00EF3442" w:rsidRDefault="00EF3442" w:rsidP="00C820A9">
            <w:pPr>
              <w:jc w:val="center"/>
            </w:pPr>
            <w:r>
              <w:t>1</w:t>
            </w:r>
          </w:p>
        </w:tc>
        <w:tc>
          <w:tcPr>
            <w:tcW w:w="1107" w:type="dxa"/>
          </w:tcPr>
          <w:p w14:paraId="4555312C" w14:textId="2CF69B39" w:rsidR="00EF3442" w:rsidRDefault="00EF3442" w:rsidP="00C820A9">
            <w:pPr>
              <w:jc w:val="center"/>
            </w:pPr>
            <w:r>
              <w:t>0</w:t>
            </w:r>
          </w:p>
        </w:tc>
        <w:tc>
          <w:tcPr>
            <w:tcW w:w="1108" w:type="dxa"/>
          </w:tcPr>
          <w:p w14:paraId="704C3BC0" w14:textId="5BB6F793" w:rsidR="00EF3442" w:rsidRDefault="00EF3442" w:rsidP="00C820A9">
            <w:pPr>
              <w:jc w:val="center"/>
            </w:pPr>
            <w:r>
              <w:t>0</w:t>
            </w:r>
          </w:p>
        </w:tc>
        <w:tc>
          <w:tcPr>
            <w:tcW w:w="1101" w:type="dxa"/>
          </w:tcPr>
          <w:p w14:paraId="3DE78BB3" w14:textId="3D14B3C4" w:rsidR="00EF3442" w:rsidRDefault="00C820A9" w:rsidP="00C820A9">
            <w:pPr>
              <w:jc w:val="center"/>
            </w:pPr>
            <w:r>
              <w:t>0</w:t>
            </w:r>
          </w:p>
        </w:tc>
      </w:tr>
      <w:tr w:rsidR="00EF3442" w14:paraId="0EF802C7" w14:textId="76E737ED" w:rsidTr="00EF3442">
        <w:trPr>
          <w:trHeight w:val="261"/>
        </w:trPr>
        <w:tc>
          <w:tcPr>
            <w:tcW w:w="1107" w:type="dxa"/>
          </w:tcPr>
          <w:p w14:paraId="2139B21A" w14:textId="77777777" w:rsidR="00EF3442" w:rsidRDefault="00EF3442" w:rsidP="00C820A9">
            <w:pPr>
              <w:jc w:val="center"/>
            </w:pPr>
            <w:r>
              <w:t>0</w:t>
            </w:r>
          </w:p>
        </w:tc>
        <w:tc>
          <w:tcPr>
            <w:tcW w:w="1107" w:type="dxa"/>
          </w:tcPr>
          <w:p w14:paraId="3D725547" w14:textId="77777777" w:rsidR="00EF3442" w:rsidRDefault="00EF3442" w:rsidP="00C820A9">
            <w:pPr>
              <w:jc w:val="center"/>
            </w:pPr>
            <w:r>
              <w:t>1</w:t>
            </w:r>
          </w:p>
        </w:tc>
        <w:tc>
          <w:tcPr>
            <w:tcW w:w="1108" w:type="dxa"/>
          </w:tcPr>
          <w:p w14:paraId="663E69B8" w14:textId="77777777" w:rsidR="00EF3442" w:rsidRDefault="00EF3442" w:rsidP="00C820A9">
            <w:pPr>
              <w:jc w:val="center"/>
            </w:pPr>
            <w:r>
              <w:t>0</w:t>
            </w:r>
          </w:p>
        </w:tc>
        <w:tc>
          <w:tcPr>
            <w:tcW w:w="1107" w:type="dxa"/>
          </w:tcPr>
          <w:p w14:paraId="036AAB63" w14:textId="0BADA158" w:rsidR="00EF3442" w:rsidRDefault="00EF3442" w:rsidP="00C820A9">
            <w:pPr>
              <w:jc w:val="center"/>
            </w:pPr>
            <w:r>
              <w:t>0</w:t>
            </w:r>
          </w:p>
        </w:tc>
        <w:tc>
          <w:tcPr>
            <w:tcW w:w="1108" w:type="dxa"/>
          </w:tcPr>
          <w:p w14:paraId="2E3DABE4" w14:textId="1544AEAD" w:rsidR="00EF3442" w:rsidRDefault="00EF3442" w:rsidP="00C820A9">
            <w:pPr>
              <w:jc w:val="center"/>
            </w:pPr>
            <w:r>
              <w:t>1</w:t>
            </w:r>
          </w:p>
        </w:tc>
        <w:tc>
          <w:tcPr>
            <w:tcW w:w="1101" w:type="dxa"/>
          </w:tcPr>
          <w:p w14:paraId="1F598080" w14:textId="5E413793" w:rsidR="00EF3442" w:rsidRDefault="00C820A9" w:rsidP="00C820A9">
            <w:pPr>
              <w:jc w:val="center"/>
            </w:pPr>
            <w:r>
              <w:t>1</w:t>
            </w:r>
          </w:p>
        </w:tc>
      </w:tr>
      <w:tr w:rsidR="00EF3442" w14:paraId="7A4AF023" w14:textId="47A37CA6" w:rsidTr="00EF3442">
        <w:trPr>
          <w:trHeight w:val="261"/>
        </w:trPr>
        <w:tc>
          <w:tcPr>
            <w:tcW w:w="1107" w:type="dxa"/>
          </w:tcPr>
          <w:p w14:paraId="5B8F4191" w14:textId="77777777" w:rsidR="00EF3442" w:rsidRDefault="00EF3442" w:rsidP="00C820A9">
            <w:pPr>
              <w:jc w:val="center"/>
            </w:pPr>
            <w:r>
              <w:t>0</w:t>
            </w:r>
          </w:p>
        </w:tc>
        <w:tc>
          <w:tcPr>
            <w:tcW w:w="1107" w:type="dxa"/>
          </w:tcPr>
          <w:p w14:paraId="21D33723" w14:textId="77777777" w:rsidR="00EF3442" w:rsidRDefault="00EF3442" w:rsidP="00C820A9">
            <w:pPr>
              <w:jc w:val="center"/>
            </w:pPr>
            <w:r>
              <w:t>1</w:t>
            </w:r>
          </w:p>
        </w:tc>
        <w:tc>
          <w:tcPr>
            <w:tcW w:w="1108" w:type="dxa"/>
          </w:tcPr>
          <w:p w14:paraId="3EF6FCED" w14:textId="77777777" w:rsidR="00EF3442" w:rsidRDefault="00EF3442" w:rsidP="00C820A9">
            <w:pPr>
              <w:jc w:val="center"/>
            </w:pPr>
            <w:r>
              <w:t>1</w:t>
            </w:r>
          </w:p>
        </w:tc>
        <w:tc>
          <w:tcPr>
            <w:tcW w:w="1107" w:type="dxa"/>
          </w:tcPr>
          <w:p w14:paraId="2451E751" w14:textId="1F1352F6" w:rsidR="00EF3442" w:rsidRDefault="00EF3442" w:rsidP="00C820A9">
            <w:pPr>
              <w:jc w:val="center"/>
            </w:pPr>
            <w:r>
              <w:t>1</w:t>
            </w:r>
          </w:p>
        </w:tc>
        <w:tc>
          <w:tcPr>
            <w:tcW w:w="1108" w:type="dxa"/>
          </w:tcPr>
          <w:p w14:paraId="7523D262" w14:textId="7B6F7C28" w:rsidR="00EF3442" w:rsidRDefault="00EF3442" w:rsidP="00C820A9">
            <w:pPr>
              <w:jc w:val="center"/>
            </w:pPr>
            <w:r>
              <w:t>1</w:t>
            </w:r>
          </w:p>
        </w:tc>
        <w:tc>
          <w:tcPr>
            <w:tcW w:w="1101" w:type="dxa"/>
          </w:tcPr>
          <w:p w14:paraId="65F1D773" w14:textId="06FDE649" w:rsidR="00EF3442" w:rsidRDefault="00C820A9" w:rsidP="00C820A9">
            <w:pPr>
              <w:jc w:val="center"/>
            </w:pPr>
            <w:r>
              <w:t>0</w:t>
            </w:r>
          </w:p>
        </w:tc>
      </w:tr>
      <w:tr w:rsidR="00EF3442" w14:paraId="0A1B56A0" w14:textId="09E34D3E" w:rsidTr="00EF3442">
        <w:trPr>
          <w:trHeight w:val="261"/>
        </w:trPr>
        <w:tc>
          <w:tcPr>
            <w:tcW w:w="1107" w:type="dxa"/>
          </w:tcPr>
          <w:p w14:paraId="27EB5658" w14:textId="77777777" w:rsidR="00EF3442" w:rsidRDefault="00EF3442" w:rsidP="00C820A9">
            <w:pPr>
              <w:jc w:val="center"/>
            </w:pPr>
            <w:r>
              <w:t>1</w:t>
            </w:r>
          </w:p>
        </w:tc>
        <w:tc>
          <w:tcPr>
            <w:tcW w:w="1107" w:type="dxa"/>
          </w:tcPr>
          <w:p w14:paraId="0A5C298A" w14:textId="77777777" w:rsidR="00EF3442" w:rsidRDefault="00EF3442" w:rsidP="00C820A9">
            <w:pPr>
              <w:jc w:val="center"/>
            </w:pPr>
            <w:r>
              <w:t>0</w:t>
            </w:r>
          </w:p>
        </w:tc>
        <w:tc>
          <w:tcPr>
            <w:tcW w:w="1108" w:type="dxa"/>
          </w:tcPr>
          <w:p w14:paraId="0CB2561F" w14:textId="77777777" w:rsidR="00EF3442" w:rsidRDefault="00EF3442" w:rsidP="00C820A9">
            <w:pPr>
              <w:jc w:val="center"/>
            </w:pPr>
            <w:r>
              <w:t>0</w:t>
            </w:r>
          </w:p>
        </w:tc>
        <w:tc>
          <w:tcPr>
            <w:tcW w:w="1107" w:type="dxa"/>
          </w:tcPr>
          <w:p w14:paraId="309EA593" w14:textId="43625E5D" w:rsidR="00EF3442" w:rsidRDefault="00EF3442" w:rsidP="00C820A9">
            <w:pPr>
              <w:jc w:val="center"/>
            </w:pPr>
            <w:r>
              <w:t>0</w:t>
            </w:r>
          </w:p>
        </w:tc>
        <w:tc>
          <w:tcPr>
            <w:tcW w:w="1108" w:type="dxa"/>
          </w:tcPr>
          <w:p w14:paraId="5142C8BA" w14:textId="6D83C43C" w:rsidR="00EF3442" w:rsidRDefault="00EF3442" w:rsidP="00C820A9">
            <w:pPr>
              <w:jc w:val="center"/>
            </w:pPr>
            <w:r>
              <w:t>1</w:t>
            </w:r>
          </w:p>
        </w:tc>
        <w:tc>
          <w:tcPr>
            <w:tcW w:w="1101" w:type="dxa"/>
          </w:tcPr>
          <w:p w14:paraId="7016FDAA" w14:textId="557836DD" w:rsidR="00EF3442" w:rsidRDefault="00C820A9" w:rsidP="00C820A9">
            <w:pPr>
              <w:jc w:val="center"/>
            </w:pPr>
            <w:r>
              <w:t>0</w:t>
            </w:r>
          </w:p>
        </w:tc>
      </w:tr>
      <w:tr w:rsidR="00EF3442" w14:paraId="7385C541" w14:textId="3D0E612A" w:rsidTr="00EF3442">
        <w:trPr>
          <w:trHeight w:val="261"/>
        </w:trPr>
        <w:tc>
          <w:tcPr>
            <w:tcW w:w="1107" w:type="dxa"/>
          </w:tcPr>
          <w:p w14:paraId="55D6DD70" w14:textId="77777777" w:rsidR="00EF3442" w:rsidRDefault="00EF3442" w:rsidP="00C820A9">
            <w:pPr>
              <w:jc w:val="center"/>
            </w:pPr>
            <w:r>
              <w:t>1</w:t>
            </w:r>
          </w:p>
        </w:tc>
        <w:tc>
          <w:tcPr>
            <w:tcW w:w="1107" w:type="dxa"/>
          </w:tcPr>
          <w:p w14:paraId="2EF9FD10" w14:textId="77777777" w:rsidR="00EF3442" w:rsidRDefault="00EF3442" w:rsidP="00C820A9">
            <w:pPr>
              <w:jc w:val="center"/>
            </w:pPr>
            <w:r>
              <w:t>0</w:t>
            </w:r>
          </w:p>
        </w:tc>
        <w:tc>
          <w:tcPr>
            <w:tcW w:w="1108" w:type="dxa"/>
          </w:tcPr>
          <w:p w14:paraId="476E0D74" w14:textId="77777777" w:rsidR="00EF3442" w:rsidRDefault="00EF3442" w:rsidP="00C820A9">
            <w:pPr>
              <w:jc w:val="center"/>
            </w:pPr>
            <w:r>
              <w:t>1</w:t>
            </w:r>
          </w:p>
        </w:tc>
        <w:tc>
          <w:tcPr>
            <w:tcW w:w="1107" w:type="dxa"/>
          </w:tcPr>
          <w:p w14:paraId="6406EF49" w14:textId="2FCAFC10" w:rsidR="00EF3442" w:rsidRDefault="00EF3442" w:rsidP="00C820A9">
            <w:pPr>
              <w:jc w:val="center"/>
            </w:pPr>
            <w:r>
              <w:t>0</w:t>
            </w:r>
          </w:p>
        </w:tc>
        <w:tc>
          <w:tcPr>
            <w:tcW w:w="1108" w:type="dxa"/>
          </w:tcPr>
          <w:p w14:paraId="79169CAE" w14:textId="730C2D20" w:rsidR="00EF3442" w:rsidRDefault="00EF3442" w:rsidP="00C820A9">
            <w:pPr>
              <w:jc w:val="center"/>
            </w:pPr>
            <w:r>
              <w:t>1</w:t>
            </w:r>
          </w:p>
        </w:tc>
        <w:tc>
          <w:tcPr>
            <w:tcW w:w="1101" w:type="dxa"/>
          </w:tcPr>
          <w:p w14:paraId="6BB24C37" w14:textId="7FDDACE6" w:rsidR="00EF3442" w:rsidRDefault="00C820A9" w:rsidP="00C820A9">
            <w:pPr>
              <w:jc w:val="center"/>
            </w:pPr>
            <w:r>
              <w:t>0</w:t>
            </w:r>
          </w:p>
        </w:tc>
      </w:tr>
      <w:tr w:rsidR="00EF3442" w14:paraId="5C20D01F" w14:textId="3222D085" w:rsidTr="00EF3442">
        <w:trPr>
          <w:trHeight w:val="261"/>
        </w:trPr>
        <w:tc>
          <w:tcPr>
            <w:tcW w:w="1107" w:type="dxa"/>
          </w:tcPr>
          <w:p w14:paraId="6DED4D2A" w14:textId="77777777" w:rsidR="00EF3442" w:rsidRDefault="00EF3442" w:rsidP="00C820A9">
            <w:pPr>
              <w:jc w:val="center"/>
            </w:pPr>
            <w:r>
              <w:t>1</w:t>
            </w:r>
          </w:p>
        </w:tc>
        <w:tc>
          <w:tcPr>
            <w:tcW w:w="1107" w:type="dxa"/>
          </w:tcPr>
          <w:p w14:paraId="43B63C85" w14:textId="77777777" w:rsidR="00EF3442" w:rsidRDefault="00EF3442" w:rsidP="00C820A9">
            <w:pPr>
              <w:jc w:val="center"/>
            </w:pPr>
            <w:r>
              <w:t>1</w:t>
            </w:r>
          </w:p>
        </w:tc>
        <w:tc>
          <w:tcPr>
            <w:tcW w:w="1108" w:type="dxa"/>
          </w:tcPr>
          <w:p w14:paraId="413C8253" w14:textId="77777777" w:rsidR="00EF3442" w:rsidRDefault="00EF3442" w:rsidP="00C820A9">
            <w:pPr>
              <w:jc w:val="center"/>
            </w:pPr>
            <w:r>
              <w:t>0</w:t>
            </w:r>
          </w:p>
        </w:tc>
        <w:tc>
          <w:tcPr>
            <w:tcW w:w="1107" w:type="dxa"/>
          </w:tcPr>
          <w:p w14:paraId="496072FB" w14:textId="1934C955" w:rsidR="00EF3442" w:rsidRDefault="00EF3442" w:rsidP="00C820A9">
            <w:pPr>
              <w:jc w:val="center"/>
            </w:pPr>
            <w:r>
              <w:t>0</w:t>
            </w:r>
          </w:p>
        </w:tc>
        <w:tc>
          <w:tcPr>
            <w:tcW w:w="1108" w:type="dxa"/>
          </w:tcPr>
          <w:p w14:paraId="1427F64E" w14:textId="352C243B" w:rsidR="00EF3442" w:rsidRDefault="00EF3442" w:rsidP="00C820A9">
            <w:pPr>
              <w:jc w:val="center"/>
            </w:pPr>
            <w:r>
              <w:t>0</w:t>
            </w:r>
          </w:p>
        </w:tc>
        <w:tc>
          <w:tcPr>
            <w:tcW w:w="1101" w:type="dxa"/>
          </w:tcPr>
          <w:p w14:paraId="7CA63F93" w14:textId="763EF3FB" w:rsidR="00EF3442" w:rsidRDefault="00C820A9" w:rsidP="00C820A9">
            <w:pPr>
              <w:jc w:val="center"/>
            </w:pPr>
            <w:r>
              <w:t>1</w:t>
            </w:r>
          </w:p>
        </w:tc>
      </w:tr>
      <w:tr w:rsidR="00EF3442" w14:paraId="0E0A5310" w14:textId="10E1F2A0" w:rsidTr="00EF3442">
        <w:trPr>
          <w:trHeight w:val="261"/>
        </w:trPr>
        <w:tc>
          <w:tcPr>
            <w:tcW w:w="1107" w:type="dxa"/>
          </w:tcPr>
          <w:p w14:paraId="71DD2188" w14:textId="77777777" w:rsidR="00EF3442" w:rsidRDefault="00EF3442" w:rsidP="00C820A9">
            <w:pPr>
              <w:jc w:val="center"/>
            </w:pPr>
            <w:r>
              <w:t>1</w:t>
            </w:r>
          </w:p>
        </w:tc>
        <w:tc>
          <w:tcPr>
            <w:tcW w:w="1107" w:type="dxa"/>
          </w:tcPr>
          <w:p w14:paraId="4B5C4A4D" w14:textId="77777777" w:rsidR="00EF3442" w:rsidRDefault="00EF3442" w:rsidP="00C820A9">
            <w:pPr>
              <w:jc w:val="center"/>
            </w:pPr>
            <w:r>
              <w:t>1</w:t>
            </w:r>
          </w:p>
        </w:tc>
        <w:tc>
          <w:tcPr>
            <w:tcW w:w="1108" w:type="dxa"/>
          </w:tcPr>
          <w:p w14:paraId="2E9B5B64" w14:textId="77777777" w:rsidR="00EF3442" w:rsidRDefault="00EF3442" w:rsidP="00C820A9">
            <w:pPr>
              <w:jc w:val="center"/>
            </w:pPr>
            <w:r>
              <w:t>1</w:t>
            </w:r>
          </w:p>
        </w:tc>
        <w:tc>
          <w:tcPr>
            <w:tcW w:w="1107" w:type="dxa"/>
          </w:tcPr>
          <w:p w14:paraId="190DE8FE" w14:textId="191C7B5A" w:rsidR="00EF3442" w:rsidRDefault="00EF3442" w:rsidP="00C820A9">
            <w:pPr>
              <w:jc w:val="center"/>
            </w:pPr>
            <w:r>
              <w:t>1</w:t>
            </w:r>
          </w:p>
        </w:tc>
        <w:tc>
          <w:tcPr>
            <w:tcW w:w="1108" w:type="dxa"/>
          </w:tcPr>
          <w:p w14:paraId="45B00DB3" w14:textId="7976ABCB" w:rsidR="00EF3442" w:rsidRDefault="00EF3442" w:rsidP="00C820A9">
            <w:pPr>
              <w:jc w:val="center"/>
            </w:pPr>
            <w:r>
              <w:t>0</w:t>
            </w:r>
          </w:p>
        </w:tc>
        <w:tc>
          <w:tcPr>
            <w:tcW w:w="1101" w:type="dxa"/>
          </w:tcPr>
          <w:p w14:paraId="4725A04B" w14:textId="6822CAE8" w:rsidR="00EF3442" w:rsidRDefault="00C820A9" w:rsidP="00C820A9">
            <w:pPr>
              <w:jc w:val="center"/>
            </w:pPr>
            <w:r>
              <w:t>0</w:t>
            </w:r>
          </w:p>
        </w:tc>
      </w:tr>
    </w:tbl>
    <w:p w14:paraId="6A42DF44" w14:textId="733BF9CE" w:rsidR="00C820A9" w:rsidRDefault="00C820A9" w:rsidP="0052054F">
      <w:r w:rsidRPr="00C820A9">
        <w:rPr>
          <w:noProof/>
        </w:rPr>
        <w:drawing>
          <wp:inline distT="0" distB="0" distL="0" distR="0" wp14:anchorId="05FF3474" wp14:editId="37B2A58F">
            <wp:extent cx="4343400" cy="352641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390114" cy="3564343"/>
                    </a:xfrm>
                    <a:prstGeom prst="rect">
                      <a:avLst/>
                    </a:prstGeom>
                  </pic:spPr>
                </pic:pic>
              </a:graphicData>
            </a:graphic>
          </wp:inline>
        </w:drawing>
      </w:r>
    </w:p>
    <w:p w14:paraId="5EEB50E4" w14:textId="213C15CC" w:rsidR="00C820A9" w:rsidRDefault="00C820A9" w:rsidP="0052054F">
      <w:r>
        <w:t xml:space="preserve">Thus, regardless of the starting state, this </w:t>
      </w:r>
      <w:r w:rsidR="00EE3C8A">
        <w:t>set of flip-flops ends up in the one-state stable loop of 000.  The longest possible sequence is 7 numbers long; 111→100→010→011→110→001→000</w:t>
      </w:r>
    </w:p>
    <w:p w14:paraId="07737C20" w14:textId="725494DE" w:rsidR="00EE3C8A" w:rsidRDefault="00EE3C8A" w:rsidP="0052054F">
      <w:r>
        <w:t>We can verify this in Multisim by hooking up the ~PR pin to a toggle switch to start it in the 111 state, then hook up the logic analyzer (set trigger to external clock) and observe the timing diagram after stopping the ~PR override:</w:t>
      </w:r>
    </w:p>
    <w:p w14:paraId="31E00CC0" w14:textId="7384BD3F" w:rsidR="00EE3C8A" w:rsidRDefault="00EE3C8A" w:rsidP="0052054F">
      <w:r w:rsidRPr="00EE3C8A">
        <w:rPr>
          <w:noProof/>
        </w:rPr>
        <w:lastRenderedPageBreak/>
        <w:drawing>
          <wp:inline distT="0" distB="0" distL="0" distR="0" wp14:anchorId="010FB4B1" wp14:editId="5140A003">
            <wp:extent cx="6110249" cy="4214586"/>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21045" cy="4222033"/>
                    </a:xfrm>
                    <a:prstGeom prst="rect">
                      <a:avLst/>
                    </a:prstGeom>
                  </pic:spPr>
                </pic:pic>
              </a:graphicData>
            </a:graphic>
          </wp:inline>
        </w:drawing>
      </w:r>
    </w:p>
    <w:p w14:paraId="465D13DF" w14:textId="78EE28EE" w:rsidR="00EE3C8A" w:rsidRDefault="0093782B" w:rsidP="0052054F">
      <w:r>
        <w:t>Hurrah!</w:t>
      </w:r>
    </w:p>
    <w:p w14:paraId="63A52A7F" w14:textId="525C23AD" w:rsidR="00372600" w:rsidRDefault="00372600" w:rsidP="0052054F"/>
    <w:p w14:paraId="33D18003" w14:textId="5FE58BE1" w:rsidR="00372600" w:rsidRDefault="00372600" w:rsidP="006F3A57"/>
    <w:p w14:paraId="0434165A" w14:textId="1A7F07F3" w:rsidR="006F3A57" w:rsidRDefault="006F3A57" w:rsidP="006F3A57">
      <w:pPr>
        <w:pStyle w:val="Heading5"/>
      </w:pPr>
      <w:r>
        <w:t>Tip: J~K Flip-Flop</w:t>
      </w:r>
    </w:p>
    <w:p w14:paraId="1660AA54" w14:textId="4D48DACE" w:rsidR="006F3A57" w:rsidRDefault="006F3A57" w:rsidP="006F3A57">
      <w:r>
        <w:t>When dealing exclusively with flip-flops whose inputs are actually J and ~K rather than J and K, it can be helpful to consider the JK-flip-flop operation based on ~K</w:t>
      </w:r>
    </w:p>
    <w:tbl>
      <w:tblPr>
        <w:tblStyle w:val="TableGrid"/>
        <w:tblW w:w="0" w:type="auto"/>
        <w:tblLook w:val="04A0" w:firstRow="1" w:lastRow="0" w:firstColumn="1" w:lastColumn="0" w:noHBand="0" w:noVBand="1"/>
      </w:tblPr>
      <w:tblGrid>
        <w:gridCol w:w="510"/>
        <w:gridCol w:w="590"/>
        <w:gridCol w:w="1469"/>
      </w:tblGrid>
      <w:tr w:rsidR="006F3A57" w:rsidRPr="008C5AF4" w14:paraId="1CFF4072" w14:textId="77777777" w:rsidTr="001D0159">
        <w:tc>
          <w:tcPr>
            <w:tcW w:w="510" w:type="dxa"/>
          </w:tcPr>
          <w:p w14:paraId="7BCD33BB" w14:textId="77777777" w:rsidR="006F3A57" w:rsidRPr="008C5AF4" w:rsidRDefault="006F3A57" w:rsidP="001D0159">
            <w:r w:rsidRPr="008C5AF4">
              <w:t>J</w:t>
            </w:r>
            <w:r w:rsidRPr="008C5AF4">
              <w:rPr>
                <w:vertAlign w:val="subscript"/>
              </w:rPr>
              <w:t>n</w:t>
            </w:r>
          </w:p>
        </w:tc>
        <w:tc>
          <w:tcPr>
            <w:tcW w:w="590" w:type="dxa"/>
          </w:tcPr>
          <w:p w14:paraId="0A468CFD" w14:textId="77777777" w:rsidR="006F3A57" w:rsidRPr="008C5AF4" w:rsidRDefault="006F3A57" w:rsidP="001D0159">
            <w:r w:rsidRPr="008C5AF4">
              <w:t>K</w:t>
            </w:r>
            <w:r w:rsidRPr="008C5AF4">
              <w:rPr>
                <w:vertAlign w:val="subscript"/>
              </w:rPr>
              <w:t>n</w:t>
            </w:r>
          </w:p>
        </w:tc>
        <w:tc>
          <w:tcPr>
            <w:tcW w:w="1469" w:type="dxa"/>
          </w:tcPr>
          <w:p w14:paraId="4F9B89B8" w14:textId="77777777" w:rsidR="006F3A57" w:rsidRPr="008C5AF4" w:rsidRDefault="006F3A57" w:rsidP="001D0159">
            <w:r w:rsidRPr="008C5AF4">
              <w:t>Q</w:t>
            </w:r>
            <w:r w:rsidRPr="008C5AF4">
              <w:rPr>
                <w:vertAlign w:val="subscript"/>
              </w:rPr>
              <w:t>n+1</w:t>
            </w:r>
          </w:p>
        </w:tc>
      </w:tr>
      <w:tr w:rsidR="006F3A57" w:rsidRPr="008C5AF4" w14:paraId="08CF0344" w14:textId="77777777" w:rsidTr="001D0159">
        <w:tc>
          <w:tcPr>
            <w:tcW w:w="510" w:type="dxa"/>
          </w:tcPr>
          <w:p w14:paraId="07581EC6" w14:textId="77777777" w:rsidR="006F3A57" w:rsidRPr="008C5AF4" w:rsidRDefault="006F3A57" w:rsidP="001D0159">
            <w:r w:rsidRPr="008C5AF4">
              <w:t>0</w:t>
            </w:r>
          </w:p>
        </w:tc>
        <w:tc>
          <w:tcPr>
            <w:tcW w:w="590" w:type="dxa"/>
          </w:tcPr>
          <w:p w14:paraId="5AA13EBC" w14:textId="77777777" w:rsidR="006F3A57" w:rsidRPr="008C5AF4" w:rsidRDefault="006F3A57" w:rsidP="001D0159">
            <w:r w:rsidRPr="008C5AF4">
              <w:t>0</w:t>
            </w:r>
          </w:p>
        </w:tc>
        <w:tc>
          <w:tcPr>
            <w:tcW w:w="1469" w:type="dxa"/>
          </w:tcPr>
          <w:p w14:paraId="76F0A3F6" w14:textId="77777777" w:rsidR="006F3A57" w:rsidRPr="008C5AF4" w:rsidRDefault="006F3A57" w:rsidP="001D0159">
            <w:r w:rsidRPr="008C5AF4">
              <w:t>Q</w:t>
            </w:r>
            <w:r w:rsidRPr="008C5AF4">
              <w:rPr>
                <w:vertAlign w:val="subscript"/>
              </w:rPr>
              <w:t>n</w:t>
            </w:r>
          </w:p>
        </w:tc>
      </w:tr>
      <w:tr w:rsidR="006F3A57" w:rsidRPr="008C5AF4" w14:paraId="32C881A8" w14:textId="77777777" w:rsidTr="001D0159">
        <w:tc>
          <w:tcPr>
            <w:tcW w:w="510" w:type="dxa"/>
          </w:tcPr>
          <w:p w14:paraId="08BCF497" w14:textId="77777777" w:rsidR="006F3A57" w:rsidRPr="008C5AF4" w:rsidRDefault="006F3A57" w:rsidP="001D0159">
            <w:r w:rsidRPr="008C5AF4">
              <w:t>0</w:t>
            </w:r>
          </w:p>
        </w:tc>
        <w:tc>
          <w:tcPr>
            <w:tcW w:w="590" w:type="dxa"/>
          </w:tcPr>
          <w:p w14:paraId="53FFF0C3" w14:textId="77777777" w:rsidR="006F3A57" w:rsidRPr="008C5AF4" w:rsidRDefault="006F3A57" w:rsidP="001D0159">
            <w:r w:rsidRPr="008C5AF4">
              <w:t>1</w:t>
            </w:r>
          </w:p>
        </w:tc>
        <w:tc>
          <w:tcPr>
            <w:tcW w:w="1469" w:type="dxa"/>
          </w:tcPr>
          <w:p w14:paraId="1CC4539D" w14:textId="77777777" w:rsidR="006F3A57" w:rsidRPr="008C5AF4" w:rsidRDefault="006F3A57" w:rsidP="001D0159">
            <w:r w:rsidRPr="008C5AF4">
              <w:t>0 (reset)</w:t>
            </w:r>
          </w:p>
        </w:tc>
      </w:tr>
      <w:tr w:rsidR="006F3A57" w:rsidRPr="008C5AF4" w14:paraId="0A9088F3" w14:textId="77777777" w:rsidTr="001D0159">
        <w:tc>
          <w:tcPr>
            <w:tcW w:w="510" w:type="dxa"/>
          </w:tcPr>
          <w:p w14:paraId="5122D8C8" w14:textId="77777777" w:rsidR="006F3A57" w:rsidRPr="008C5AF4" w:rsidRDefault="006F3A57" w:rsidP="001D0159">
            <w:r w:rsidRPr="008C5AF4">
              <w:t>1</w:t>
            </w:r>
          </w:p>
        </w:tc>
        <w:tc>
          <w:tcPr>
            <w:tcW w:w="590" w:type="dxa"/>
          </w:tcPr>
          <w:p w14:paraId="40E346D3" w14:textId="77777777" w:rsidR="006F3A57" w:rsidRPr="008C5AF4" w:rsidRDefault="006F3A57" w:rsidP="001D0159">
            <w:r w:rsidRPr="008C5AF4">
              <w:t>0</w:t>
            </w:r>
          </w:p>
        </w:tc>
        <w:tc>
          <w:tcPr>
            <w:tcW w:w="1469" w:type="dxa"/>
          </w:tcPr>
          <w:p w14:paraId="6A20E225" w14:textId="77777777" w:rsidR="006F3A57" w:rsidRPr="008C5AF4" w:rsidRDefault="006F3A57" w:rsidP="001D0159">
            <w:r w:rsidRPr="008C5AF4">
              <w:t>1 (set)</w:t>
            </w:r>
          </w:p>
        </w:tc>
      </w:tr>
      <w:tr w:rsidR="006F3A57" w:rsidRPr="008C5AF4" w14:paraId="078EB715" w14:textId="77777777" w:rsidTr="001D0159">
        <w:tc>
          <w:tcPr>
            <w:tcW w:w="510" w:type="dxa"/>
          </w:tcPr>
          <w:p w14:paraId="65E28E25" w14:textId="77777777" w:rsidR="006F3A57" w:rsidRPr="008C5AF4" w:rsidRDefault="006F3A57" w:rsidP="001D0159">
            <w:r w:rsidRPr="008C5AF4">
              <w:t>1</w:t>
            </w:r>
          </w:p>
        </w:tc>
        <w:tc>
          <w:tcPr>
            <w:tcW w:w="590" w:type="dxa"/>
          </w:tcPr>
          <w:p w14:paraId="3F74004D" w14:textId="77777777" w:rsidR="006F3A57" w:rsidRPr="008C5AF4" w:rsidRDefault="006F3A57" w:rsidP="001D0159">
            <w:r w:rsidRPr="008C5AF4">
              <w:t>1</w:t>
            </w:r>
          </w:p>
        </w:tc>
        <w:tc>
          <w:tcPr>
            <w:tcW w:w="1469" w:type="dxa"/>
          </w:tcPr>
          <w:p w14:paraId="603C6229" w14:textId="77777777" w:rsidR="006F3A57" w:rsidRPr="008C5AF4" w:rsidRDefault="006F3A57" w:rsidP="001D0159">
            <w:r w:rsidRPr="008C5AF4">
              <w:t>!Q</w:t>
            </w:r>
            <w:r w:rsidRPr="008C5AF4">
              <w:rPr>
                <w:vertAlign w:val="subscript"/>
              </w:rPr>
              <w:t xml:space="preserve">n </w:t>
            </w:r>
            <w:r w:rsidRPr="008C5AF4">
              <w:t>(toggle)</w:t>
            </w:r>
          </w:p>
        </w:tc>
      </w:tr>
    </w:tbl>
    <w:p w14:paraId="76537C1C" w14:textId="0EDE2BF5" w:rsidR="006F3A57" w:rsidRDefault="006F3A57" w:rsidP="006F3A57">
      <w:r>
        <w:t>Therefore,</w:t>
      </w:r>
    </w:p>
    <w:tbl>
      <w:tblPr>
        <w:tblStyle w:val="TableGrid"/>
        <w:tblW w:w="0" w:type="auto"/>
        <w:tblLook w:val="04A0" w:firstRow="1" w:lastRow="0" w:firstColumn="1" w:lastColumn="0" w:noHBand="0" w:noVBand="1"/>
      </w:tblPr>
      <w:tblGrid>
        <w:gridCol w:w="510"/>
        <w:gridCol w:w="600"/>
        <w:gridCol w:w="1469"/>
      </w:tblGrid>
      <w:tr w:rsidR="006F3A57" w:rsidRPr="008C5AF4" w14:paraId="76D017E4" w14:textId="77777777" w:rsidTr="001D0159">
        <w:tc>
          <w:tcPr>
            <w:tcW w:w="510" w:type="dxa"/>
          </w:tcPr>
          <w:p w14:paraId="19E65AE2" w14:textId="77777777" w:rsidR="006F3A57" w:rsidRPr="008C5AF4" w:rsidRDefault="006F3A57" w:rsidP="001D0159">
            <w:r w:rsidRPr="008C5AF4">
              <w:t>J</w:t>
            </w:r>
            <w:r w:rsidRPr="008C5AF4">
              <w:rPr>
                <w:vertAlign w:val="subscript"/>
              </w:rPr>
              <w:t>n</w:t>
            </w:r>
          </w:p>
        </w:tc>
        <w:tc>
          <w:tcPr>
            <w:tcW w:w="590" w:type="dxa"/>
          </w:tcPr>
          <w:p w14:paraId="35394EAB" w14:textId="57C8B5A9" w:rsidR="006F3A57" w:rsidRPr="008C5AF4" w:rsidRDefault="006F3A57" w:rsidP="001D0159">
            <w:r>
              <w:t>~</w:t>
            </w:r>
            <w:r w:rsidRPr="008C5AF4">
              <w:t>K</w:t>
            </w:r>
            <w:r w:rsidRPr="008C5AF4">
              <w:rPr>
                <w:vertAlign w:val="subscript"/>
              </w:rPr>
              <w:t>n</w:t>
            </w:r>
          </w:p>
        </w:tc>
        <w:tc>
          <w:tcPr>
            <w:tcW w:w="1469" w:type="dxa"/>
          </w:tcPr>
          <w:p w14:paraId="728BC34B" w14:textId="77777777" w:rsidR="006F3A57" w:rsidRPr="008C5AF4" w:rsidRDefault="006F3A57" w:rsidP="001D0159">
            <w:r w:rsidRPr="008C5AF4">
              <w:t>Q</w:t>
            </w:r>
            <w:r w:rsidRPr="008C5AF4">
              <w:rPr>
                <w:vertAlign w:val="subscript"/>
              </w:rPr>
              <w:t>n+1</w:t>
            </w:r>
          </w:p>
        </w:tc>
      </w:tr>
      <w:tr w:rsidR="006F3A57" w:rsidRPr="008C5AF4" w14:paraId="0AC8B2A8" w14:textId="77777777" w:rsidTr="001D0159">
        <w:tc>
          <w:tcPr>
            <w:tcW w:w="510" w:type="dxa"/>
          </w:tcPr>
          <w:p w14:paraId="28318B94" w14:textId="77777777" w:rsidR="006F3A57" w:rsidRPr="008C5AF4" w:rsidRDefault="006F3A57" w:rsidP="001D0159">
            <w:r w:rsidRPr="008C5AF4">
              <w:t>0</w:t>
            </w:r>
          </w:p>
        </w:tc>
        <w:tc>
          <w:tcPr>
            <w:tcW w:w="590" w:type="dxa"/>
          </w:tcPr>
          <w:p w14:paraId="0FC46916" w14:textId="4B03E100" w:rsidR="006F3A57" w:rsidRPr="008C5AF4" w:rsidRDefault="006F3A57" w:rsidP="001D0159">
            <w:r>
              <w:t>1</w:t>
            </w:r>
          </w:p>
        </w:tc>
        <w:tc>
          <w:tcPr>
            <w:tcW w:w="1469" w:type="dxa"/>
          </w:tcPr>
          <w:p w14:paraId="7D002CEE" w14:textId="77777777" w:rsidR="006F3A57" w:rsidRPr="008C5AF4" w:rsidRDefault="006F3A57" w:rsidP="001D0159">
            <w:r w:rsidRPr="008C5AF4">
              <w:t>Q</w:t>
            </w:r>
            <w:r w:rsidRPr="008C5AF4">
              <w:rPr>
                <w:vertAlign w:val="subscript"/>
              </w:rPr>
              <w:t>n</w:t>
            </w:r>
          </w:p>
        </w:tc>
      </w:tr>
      <w:tr w:rsidR="006F3A57" w:rsidRPr="008C5AF4" w14:paraId="6B45B0BA" w14:textId="77777777" w:rsidTr="001D0159">
        <w:tc>
          <w:tcPr>
            <w:tcW w:w="510" w:type="dxa"/>
          </w:tcPr>
          <w:p w14:paraId="507A84D0" w14:textId="77777777" w:rsidR="006F3A57" w:rsidRPr="008C5AF4" w:rsidRDefault="006F3A57" w:rsidP="001D0159">
            <w:r w:rsidRPr="008C5AF4">
              <w:t>0</w:t>
            </w:r>
          </w:p>
        </w:tc>
        <w:tc>
          <w:tcPr>
            <w:tcW w:w="590" w:type="dxa"/>
          </w:tcPr>
          <w:p w14:paraId="0745F8BB" w14:textId="77761BF3" w:rsidR="006F3A57" w:rsidRPr="008C5AF4" w:rsidRDefault="006F3A57" w:rsidP="001D0159">
            <w:r>
              <w:t>0</w:t>
            </w:r>
          </w:p>
        </w:tc>
        <w:tc>
          <w:tcPr>
            <w:tcW w:w="1469" w:type="dxa"/>
          </w:tcPr>
          <w:p w14:paraId="2263D742" w14:textId="77777777" w:rsidR="006F3A57" w:rsidRPr="008C5AF4" w:rsidRDefault="006F3A57" w:rsidP="001D0159">
            <w:r w:rsidRPr="008C5AF4">
              <w:t>0 (reset)</w:t>
            </w:r>
          </w:p>
        </w:tc>
      </w:tr>
      <w:tr w:rsidR="006F3A57" w:rsidRPr="008C5AF4" w14:paraId="7D5D9BAC" w14:textId="77777777" w:rsidTr="001D0159">
        <w:tc>
          <w:tcPr>
            <w:tcW w:w="510" w:type="dxa"/>
          </w:tcPr>
          <w:p w14:paraId="6B99C0C9" w14:textId="77777777" w:rsidR="006F3A57" w:rsidRPr="008C5AF4" w:rsidRDefault="006F3A57" w:rsidP="001D0159">
            <w:r w:rsidRPr="008C5AF4">
              <w:t>1</w:t>
            </w:r>
          </w:p>
        </w:tc>
        <w:tc>
          <w:tcPr>
            <w:tcW w:w="590" w:type="dxa"/>
          </w:tcPr>
          <w:p w14:paraId="0485CA8C" w14:textId="730905FB" w:rsidR="006F3A57" w:rsidRPr="008C5AF4" w:rsidRDefault="006F3A57" w:rsidP="001D0159">
            <w:r>
              <w:t>1</w:t>
            </w:r>
          </w:p>
        </w:tc>
        <w:tc>
          <w:tcPr>
            <w:tcW w:w="1469" w:type="dxa"/>
          </w:tcPr>
          <w:p w14:paraId="1BB80326" w14:textId="77777777" w:rsidR="006F3A57" w:rsidRPr="008C5AF4" w:rsidRDefault="006F3A57" w:rsidP="001D0159">
            <w:r w:rsidRPr="008C5AF4">
              <w:t>1 (set)</w:t>
            </w:r>
          </w:p>
        </w:tc>
      </w:tr>
      <w:tr w:rsidR="006F3A57" w:rsidRPr="008C5AF4" w14:paraId="4B2EA6FB" w14:textId="77777777" w:rsidTr="001D0159">
        <w:tc>
          <w:tcPr>
            <w:tcW w:w="510" w:type="dxa"/>
          </w:tcPr>
          <w:p w14:paraId="0B2A11A5" w14:textId="77777777" w:rsidR="006F3A57" w:rsidRPr="008C5AF4" w:rsidRDefault="006F3A57" w:rsidP="001D0159">
            <w:r w:rsidRPr="008C5AF4">
              <w:t>1</w:t>
            </w:r>
          </w:p>
        </w:tc>
        <w:tc>
          <w:tcPr>
            <w:tcW w:w="590" w:type="dxa"/>
          </w:tcPr>
          <w:p w14:paraId="67F399AA" w14:textId="351CC317" w:rsidR="006F3A57" w:rsidRPr="008C5AF4" w:rsidRDefault="006F3A57" w:rsidP="001D0159">
            <w:r>
              <w:t>0</w:t>
            </w:r>
          </w:p>
        </w:tc>
        <w:tc>
          <w:tcPr>
            <w:tcW w:w="1469" w:type="dxa"/>
          </w:tcPr>
          <w:p w14:paraId="075B0DD7" w14:textId="77777777" w:rsidR="006F3A57" w:rsidRPr="008C5AF4" w:rsidRDefault="006F3A57" w:rsidP="001D0159">
            <w:r w:rsidRPr="008C5AF4">
              <w:t>!Q</w:t>
            </w:r>
            <w:r w:rsidRPr="008C5AF4">
              <w:rPr>
                <w:vertAlign w:val="subscript"/>
              </w:rPr>
              <w:t xml:space="preserve">n </w:t>
            </w:r>
            <w:r w:rsidRPr="008C5AF4">
              <w:t>(toggle)</w:t>
            </w:r>
          </w:p>
        </w:tc>
      </w:tr>
      <w:bookmarkEnd w:id="0"/>
    </w:tbl>
    <w:p w14:paraId="7C490F8C" w14:textId="66D2F455" w:rsidR="006F3A57" w:rsidRPr="006F3A57" w:rsidRDefault="006F3A57" w:rsidP="006F3A57"/>
    <w:sectPr w:rsidR="006F3A57" w:rsidRPr="006F3A5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B128E"/>
    <w:multiLevelType w:val="hybridMultilevel"/>
    <w:tmpl w:val="206AF75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1C05DCE"/>
    <w:multiLevelType w:val="hybridMultilevel"/>
    <w:tmpl w:val="CED69B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BD0F8A"/>
    <w:multiLevelType w:val="hybridMultilevel"/>
    <w:tmpl w:val="AC28F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D42ED7"/>
    <w:multiLevelType w:val="hybridMultilevel"/>
    <w:tmpl w:val="6416300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072D6A80"/>
    <w:multiLevelType w:val="hybridMultilevel"/>
    <w:tmpl w:val="DB2E060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0E626C59"/>
    <w:multiLevelType w:val="hybridMultilevel"/>
    <w:tmpl w:val="C4B62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C265C8"/>
    <w:multiLevelType w:val="hybridMultilevel"/>
    <w:tmpl w:val="D8E8D7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AA04E7"/>
    <w:multiLevelType w:val="hybridMultilevel"/>
    <w:tmpl w:val="7BD895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E11565"/>
    <w:multiLevelType w:val="hybridMultilevel"/>
    <w:tmpl w:val="0DE6AF70"/>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7B8131E"/>
    <w:multiLevelType w:val="hybridMultilevel"/>
    <w:tmpl w:val="415E2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FC3BC5"/>
    <w:multiLevelType w:val="hybridMultilevel"/>
    <w:tmpl w:val="556ED4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23996853"/>
    <w:multiLevelType w:val="hybridMultilevel"/>
    <w:tmpl w:val="E6980FB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256F3D91"/>
    <w:multiLevelType w:val="hybridMultilevel"/>
    <w:tmpl w:val="3AB6A8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295D1F1A"/>
    <w:multiLevelType w:val="hybridMultilevel"/>
    <w:tmpl w:val="BF5CC65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2368C1"/>
    <w:multiLevelType w:val="hybridMultilevel"/>
    <w:tmpl w:val="0D248A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A7568A"/>
    <w:multiLevelType w:val="hybridMultilevel"/>
    <w:tmpl w:val="891686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7830AD"/>
    <w:multiLevelType w:val="hybridMultilevel"/>
    <w:tmpl w:val="AB6007A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4ABF495D"/>
    <w:multiLevelType w:val="multilevel"/>
    <w:tmpl w:val="011C0A24"/>
    <w:lvl w:ilvl="0">
      <w:start w:val="7"/>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15:restartNumberingAfterBreak="0">
    <w:nsid w:val="4D8662F6"/>
    <w:multiLevelType w:val="hybridMultilevel"/>
    <w:tmpl w:val="992A4CB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50F928A3"/>
    <w:multiLevelType w:val="hybridMultilevel"/>
    <w:tmpl w:val="3CC005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EA68F5"/>
    <w:multiLevelType w:val="hybridMultilevel"/>
    <w:tmpl w:val="ADCE3114"/>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5DFD049F"/>
    <w:multiLevelType w:val="hybridMultilevel"/>
    <w:tmpl w:val="E86C1EB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5EA23D77"/>
    <w:multiLevelType w:val="hybridMultilevel"/>
    <w:tmpl w:val="75F48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8E566DB"/>
    <w:multiLevelType w:val="hybridMultilevel"/>
    <w:tmpl w:val="AC28F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F220E4"/>
    <w:multiLevelType w:val="hybridMultilevel"/>
    <w:tmpl w:val="F270609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6E2C63E1"/>
    <w:multiLevelType w:val="hybridMultilevel"/>
    <w:tmpl w:val="F6387E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15:restartNumberingAfterBreak="0">
    <w:nsid w:val="6EC30D6B"/>
    <w:multiLevelType w:val="hybridMultilevel"/>
    <w:tmpl w:val="FC4A6F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08332E"/>
    <w:multiLevelType w:val="hybridMultilevel"/>
    <w:tmpl w:val="33BC44E4"/>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473834905">
    <w:abstractNumId w:val="22"/>
  </w:num>
  <w:num w:numId="2" w16cid:durableId="1593468321">
    <w:abstractNumId w:val="10"/>
  </w:num>
  <w:num w:numId="3" w16cid:durableId="1909609655">
    <w:abstractNumId w:val="9"/>
  </w:num>
  <w:num w:numId="4" w16cid:durableId="425225499">
    <w:abstractNumId w:val="4"/>
  </w:num>
  <w:num w:numId="5" w16cid:durableId="1571230787">
    <w:abstractNumId w:val="25"/>
  </w:num>
  <w:num w:numId="6" w16cid:durableId="2029020654">
    <w:abstractNumId w:val="12"/>
  </w:num>
  <w:num w:numId="7" w16cid:durableId="1590237473">
    <w:abstractNumId w:val="14"/>
  </w:num>
  <w:num w:numId="8" w16cid:durableId="520704491">
    <w:abstractNumId w:val="6"/>
  </w:num>
  <w:num w:numId="9" w16cid:durableId="201404075">
    <w:abstractNumId w:val="2"/>
  </w:num>
  <w:num w:numId="10" w16cid:durableId="791170119">
    <w:abstractNumId w:val="23"/>
  </w:num>
  <w:num w:numId="11" w16cid:durableId="2103839705">
    <w:abstractNumId w:val="5"/>
  </w:num>
  <w:num w:numId="12" w16cid:durableId="623735699">
    <w:abstractNumId w:val="7"/>
  </w:num>
  <w:num w:numId="13" w16cid:durableId="908345216">
    <w:abstractNumId w:val="13"/>
  </w:num>
  <w:num w:numId="14" w16cid:durableId="367216786">
    <w:abstractNumId w:val="15"/>
  </w:num>
  <w:num w:numId="15" w16cid:durableId="1401444475">
    <w:abstractNumId w:val="1"/>
  </w:num>
  <w:num w:numId="16" w16cid:durableId="1762606000">
    <w:abstractNumId w:val="19"/>
  </w:num>
  <w:num w:numId="17" w16cid:durableId="32190524">
    <w:abstractNumId w:val="26"/>
  </w:num>
  <w:num w:numId="18" w16cid:durableId="1960333921">
    <w:abstractNumId w:val="20"/>
  </w:num>
  <w:num w:numId="19" w16cid:durableId="1331760401">
    <w:abstractNumId w:val="18"/>
  </w:num>
  <w:num w:numId="20" w16cid:durableId="1116752415">
    <w:abstractNumId w:val="0"/>
  </w:num>
  <w:num w:numId="21" w16cid:durableId="1424760949">
    <w:abstractNumId w:val="21"/>
  </w:num>
  <w:num w:numId="22" w16cid:durableId="123542673">
    <w:abstractNumId w:val="24"/>
  </w:num>
  <w:num w:numId="23" w16cid:durableId="2134902944">
    <w:abstractNumId w:val="11"/>
  </w:num>
  <w:num w:numId="24" w16cid:durableId="1708409021">
    <w:abstractNumId w:val="3"/>
  </w:num>
  <w:num w:numId="25" w16cid:durableId="357590345">
    <w:abstractNumId w:val="16"/>
  </w:num>
  <w:num w:numId="26" w16cid:durableId="262031894">
    <w:abstractNumId w:val="17"/>
  </w:num>
  <w:num w:numId="27" w16cid:durableId="1459488832">
    <w:abstractNumId w:val="8"/>
  </w:num>
  <w:num w:numId="28" w16cid:durableId="16694757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9"/>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0171"/>
    <w:rsid w:val="00002346"/>
    <w:rsid w:val="000078CD"/>
    <w:rsid w:val="000117E0"/>
    <w:rsid w:val="00015C73"/>
    <w:rsid w:val="00017AAC"/>
    <w:rsid w:val="0002488C"/>
    <w:rsid w:val="00033F1C"/>
    <w:rsid w:val="00041FA9"/>
    <w:rsid w:val="00045EB1"/>
    <w:rsid w:val="00057151"/>
    <w:rsid w:val="00073FDD"/>
    <w:rsid w:val="000755F6"/>
    <w:rsid w:val="00082319"/>
    <w:rsid w:val="0008731C"/>
    <w:rsid w:val="000933E5"/>
    <w:rsid w:val="000937CC"/>
    <w:rsid w:val="00094977"/>
    <w:rsid w:val="00095A3C"/>
    <w:rsid w:val="000A2219"/>
    <w:rsid w:val="000B1B06"/>
    <w:rsid w:val="000B4EDF"/>
    <w:rsid w:val="000C521A"/>
    <w:rsid w:val="000D6475"/>
    <w:rsid w:val="000E6BAB"/>
    <w:rsid w:val="000F3E77"/>
    <w:rsid w:val="001153C8"/>
    <w:rsid w:val="001414D8"/>
    <w:rsid w:val="001424C7"/>
    <w:rsid w:val="0014746C"/>
    <w:rsid w:val="00170D7B"/>
    <w:rsid w:val="00173370"/>
    <w:rsid w:val="00187FF6"/>
    <w:rsid w:val="00197A3D"/>
    <w:rsid w:val="001B0560"/>
    <w:rsid w:val="001B0B15"/>
    <w:rsid w:val="001B168B"/>
    <w:rsid w:val="001C2FE1"/>
    <w:rsid w:val="001D0159"/>
    <w:rsid w:val="001D3247"/>
    <w:rsid w:val="001F060E"/>
    <w:rsid w:val="0020046F"/>
    <w:rsid w:val="00207A18"/>
    <w:rsid w:val="0022214C"/>
    <w:rsid w:val="00232292"/>
    <w:rsid w:val="0024339C"/>
    <w:rsid w:val="00246882"/>
    <w:rsid w:val="00252AE3"/>
    <w:rsid w:val="002531C1"/>
    <w:rsid w:val="00264EC3"/>
    <w:rsid w:val="00272436"/>
    <w:rsid w:val="0028594E"/>
    <w:rsid w:val="002935DC"/>
    <w:rsid w:val="002C467F"/>
    <w:rsid w:val="002C71CB"/>
    <w:rsid w:val="002D4B14"/>
    <w:rsid w:val="002D7A5B"/>
    <w:rsid w:val="002E0286"/>
    <w:rsid w:val="00312FA6"/>
    <w:rsid w:val="003416B1"/>
    <w:rsid w:val="00345D0D"/>
    <w:rsid w:val="00355D19"/>
    <w:rsid w:val="00365BBE"/>
    <w:rsid w:val="00372600"/>
    <w:rsid w:val="00386AFA"/>
    <w:rsid w:val="00391255"/>
    <w:rsid w:val="003A2F83"/>
    <w:rsid w:val="003B605C"/>
    <w:rsid w:val="003C289E"/>
    <w:rsid w:val="003D49BA"/>
    <w:rsid w:val="003D57C3"/>
    <w:rsid w:val="003E085D"/>
    <w:rsid w:val="003F122E"/>
    <w:rsid w:val="003F248C"/>
    <w:rsid w:val="003F5041"/>
    <w:rsid w:val="00402932"/>
    <w:rsid w:val="004035DA"/>
    <w:rsid w:val="0040398C"/>
    <w:rsid w:val="0040693E"/>
    <w:rsid w:val="00432784"/>
    <w:rsid w:val="00433AB6"/>
    <w:rsid w:val="00434030"/>
    <w:rsid w:val="00435700"/>
    <w:rsid w:val="004400C2"/>
    <w:rsid w:val="0044050C"/>
    <w:rsid w:val="00440E01"/>
    <w:rsid w:val="004410B9"/>
    <w:rsid w:val="004425DC"/>
    <w:rsid w:val="00447F05"/>
    <w:rsid w:val="0045244F"/>
    <w:rsid w:val="00455774"/>
    <w:rsid w:val="00455A6C"/>
    <w:rsid w:val="00456D6A"/>
    <w:rsid w:val="00467F6A"/>
    <w:rsid w:val="00480804"/>
    <w:rsid w:val="004834F6"/>
    <w:rsid w:val="00490D77"/>
    <w:rsid w:val="004A10CF"/>
    <w:rsid w:val="004B5B6F"/>
    <w:rsid w:val="004C38AB"/>
    <w:rsid w:val="004C5954"/>
    <w:rsid w:val="004D0B37"/>
    <w:rsid w:val="004D28E1"/>
    <w:rsid w:val="004E089C"/>
    <w:rsid w:val="004E5002"/>
    <w:rsid w:val="004E76A3"/>
    <w:rsid w:val="00502134"/>
    <w:rsid w:val="00506D17"/>
    <w:rsid w:val="00511D79"/>
    <w:rsid w:val="005201D5"/>
    <w:rsid w:val="0052054F"/>
    <w:rsid w:val="00525387"/>
    <w:rsid w:val="00525B05"/>
    <w:rsid w:val="005359FD"/>
    <w:rsid w:val="005367E3"/>
    <w:rsid w:val="00540E1A"/>
    <w:rsid w:val="00550041"/>
    <w:rsid w:val="00566732"/>
    <w:rsid w:val="00594F70"/>
    <w:rsid w:val="00596852"/>
    <w:rsid w:val="005B6592"/>
    <w:rsid w:val="005C26AA"/>
    <w:rsid w:val="005C2D43"/>
    <w:rsid w:val="005E18A1"/>
    <w:rsid w:val="005E2437"/>
    <w:rsid w:val="005E4FF0"/>
    <w:rsid w:val="005E5BFE"/>
    <w:rsid w:val="005F656B"/>
    <w:rsid w:val="00600F93"/>
    <w:rsid w:val="00612BE5"/>
    <w:rsid w:val="006132A6"/>
    <w:rsid w:val="0061383B"/>
    <w:rsid w:val="0062076F"/>
    <w:rsid w:val="006364FC"/>
    <w:rsid w:val="006406AA"/>
    <w:rsid w:val="00647FCE"/>
    <w:rsid w:val="0065077F"/>
    <w:rsid w:val="00653FED"/>
    <w:rsid w:val="0065411B"/>
    <w:rsid w:val="00661FA0"/>
    <w:rsid w:val="006636BA"/>
    <w:rsid w:val="006865B8"/>
    <w:rsid w:val="006976B7"/>
    <w:rsid w:val="006A100D"/>
    <w:rsid w:val="006A74F0"/>
    <w:rsid w:val="006B212B"/>
    <w:rsid w:val="006B3E08"/>
    <w:rsid w:val="006B4C98"/>
    <w:rsid w:val="006B7D94"/>
    <w:rsid w:val="006B7E21"/>
    <w:rsid w:val="006D0DC0"/>
    <w:rsid w:val="006D1504"/>
    <w:rsid w:val="006E345E"/>
    <w:rsid w:val="006E4BAB"/>
    <w:rsid w:val="006E5709"/>
    <w:rsid w:val="006F1192"/>
    <w:rsid w:val="006F21EA"/>
    <w:rsid w:val="006F2E8A"/>
    <w:rsid w:val="006F3A57"/>
    <w:rsid w:val="00704007"/>
    <w:rsid w:val="00726471"/>
    <w:rsid w:val="00732070"/>
    <w:rsid w:val="00734DEC"/>
    <w:rsid w:val="00737B1E"/>
    <w:rsid w:val="0074214F"/>
    <w:rsid w:val="00751B9E"/>
    <w:rsid w:val="00753385"/>
    <w:rsid w:val="007638AA"/>
    <w:rsid w:val="0076517D"/>
    <w:rsid w:val="0078372F"/>
    <w:rsid w:val="00785C27"/>
    <w:rsid w:val="007914D4"/>
    <w:rsid w:val="0079738D"/>
    <w:rsid w:val="007A4502"/>
    <w:rsid w:val="007A7335"/>
    <w:rsid w:val="007B02C3"/>
    <w:rsid w:val="007B097A"/>
    <w:rsid w:val="007D18BE"/>
    <w:rsid w:val="007E422D"/>
    <w:rsid w:val="007E6787"/>
    <w:rsid w:val="007F6C6B"/>
    <w:rsid w:val="00807DE9"/>
    <w:rsid w:val="0081503B"/>
    <w:rsid w:val="008154C5"/>
    <w:rsid w:val="00816680"/>
    <w:rsid w:val="008506A8"/>
    <w:rsid w:val="0086097E"/>
    <w:rsid w:val="00860E59"/>
    <w:rsid w:val="008665C5"/>
    <w:rsid w:val="008761EB"/>
    <w:rsid w:val="00876B9D"/>
    <w:rsid w:val="0088203E"/>
    <w:rsid w:val="00885D40"/>
    <w:rsid w:val="00894CAC"/>
    <w:rsid w:val="008A76E6"/>
    <w:rsid w:val="008B225A"/>
    <w:rsid w:val="008B28EA"/>
    <w:rsid w:val="008B392E"/>
    <w:rsid w:val="008B52F0"/>
    <w:rsid w:val="008C5AF4"/>
    <w:rsid w:val="008F1554"/>
    <w:rsid w:val="008F2ADB"/>
    <w:rsid w:val="00923C10"/>
    <w:rsid w:val="00930322"/>
    <w:rsid w:val="009303E0"/>
    <w:rsid w:val="00934D6F"/>
    <w:rsid w:val="0093782B"/>
    <w:rsid w:val="00945C12"/>
    <w:rsid w:val="009500E1"/>
    <w:rsid w:val="00956D63"/>
    <w:rsid w:val="009915F6"/>
    <w:rsid w:val="0099739E"/>
    <w:rsid w:val="009A130C"/>
    <w:rsid w:val="009B4526"/>
    <w:rsid w:val="009F0160"/>
    <w:rsid w:val="009F173A"/>
    <w:rsid w:val="00A00171"/>
    <w:rsid w:val="00A039D7"/>
    <w:rsid w:val="00A06BB7"/>
    <w:rsid w:val="00A145F7"/>
    <w:rsid w:val="00A226AF"/>
    <w:rsid w:val="00A309FC"/>
    <w:rsid w:val="00A36170"/>
    <w:rsid w:val="00A42BA8"/>
    <w:rsid w:val="00A51E21"/>
    <w:rsid w:val="00A76D92"/>
    <w:rsid w:val="00A94308"/>
    <w:rsid w:val="00AA043D"/>
    <w:rsid w:val="00AA380F"/>
    <w:rsid w:val="00AA70D1"/>
    <w:rsid w:val="00AC3148"/>
    <w:rsid w:val="00AC32DD"/>
    <w:rsid w:val="00AC454A"/>
    <w:rsid w:val="00AE1731"/>
    <w:rsid w:val="00AF4AEC"/>
    <w:rsid w:val="00B23C7B"/>
    <w:rsid w:val="00B24541"/>
    <w:rsid w:val="00B255EC"/>
    <w:rsid w:val="00B2633B"/>
    <w:rsid w:val="00B323DA"/>
    <w:rsid w:val="00B40F24"/>
    <w:rsid w:val="00B417D1"/>
    <w:rsid w:val="00B46688"/>
    <w:rsid w:val="00B5641E"/>
    <w:rsid w:val="00B60848"/>
    <w:rsid w:val="00B6149A"/>
    <w:rsid w:val="00B72F62"/>
    <w:rsid w:val="00B74A95"/>
    <w:rsid w:val="00B75DF4"/>
    <w:rsid w:val="00B83011"/>
    <w:rsid w:val="00B84861"/>
    <w:rsid w:val="00B950E4"/>
    <w:rsid w:val="00B96A37"/>
    <w:rsid w:val="00BE0D61"/>
    <w:rsid w:val="00BE2298"/>
    <w:rsid w:val="00BF09B7"/>
    <w:rsid w:val="00BF22AB"/>
    <w:rsid w:val="00BF6C8F"/>
    <w:rsid w:val="00C02620"/>
    <w:rsid w:val="00C122EF"/>
    <w:rsid w:val="00C171BE"/>
    <w:rsid w:val="00C249BE"/>
    <w:rsid w:val="00C301A6"/>
    <w:rsid w:val="00C31367"/>
    <w:rsid w:val="00C3373E"/>
    <w:rsid w:val="00C34B52"/>
    <w:rsid w:val="00C56C75"/>
    <w:rsid w:val="00C60996"/>
    <w:rsid w:val="00C61D95"/>
    <w:rsid w:val="00C736D7"/>
    <w:rsid w:val="00C820A9"/>
    <w:rsid w:val="00C95DFE"/>
    <w:rsid w:val="00CA4A51"/>
    <w:rsid w:val="00CA753F"/>
    <w:rsid w:val="00CC2602"/>
    <w:rsid w:val="00CC6044"/>
    <w:rsid w:val="00CD2351"/>
    <w:rsid w:val="00CD700B"/>
    <w:rsid w:val="00CD735E"/>
    <w:rsid w:val="00CD78A5"/>
    <w:rsid w:val="00CE01B7"/>
    <w:rsid w:val="00CE0EE6"/>
    <w:rsid w:val="00CE5CAB"/>
    <w:rsid w:val="00CE77C0"/>
    <w:rsid w:val="00D0180C"/>
    <w:rsid w:val="00D018BE"/>
    <w:rsid w:val="00D07EED"/>
    <w:rsid w:val="00D15B10"/>
    <w:rsid w:val="00D2133F"/>
    <w:rsid w:val="00D254FB"/>
    <w:rsid w:val="00D40B7B"/>
    <w:rsid w:val="00D44AB9"/>
    <w:rsid w:val="00D54B02"/>
    <w:rsid w:val="00D629EF"/>
    <w:rsid w:val="00D7119C"/>
    <w:rsid w:val="00D94178"/>
    <w:rsid w:val="00DA217C"/>
    <w:rsid w:val="00DA2606"/>
    <w:rsid w:val="00DB5261"/>
    <w:rsid w:val="00DB715F"/>
    <w:rsid w:val="00E10726"/>
    <w:rsid w:val="00E14E75"/>
    <w:rsid w:val="00E15260"/>
    <w:rsid w:val="00E17B8A"/>
    <w:rsid w:val="00E248DB"/>
    <w:rsid w:val="00E35130"/>
    <w:rsid w:val="00E35ABB"/>
    <w:rsid w:val="00E4076D"/>
    <w:rsid w:val="00E42C35"/>
    <w:rsid w:val="00E61D1E"/>
    <w:rsid w:val="00E620A3"/>
    <w:rsid w:val="00E675F0"/>
    <w:rsid w:val="00E723D1"/>
    <w:rsid w:val="00E737AE"/>
    <w:rsid w:val="00E81B8C"/>
    <w:rsid w:val="00E82569"/>
    <w:rsid w:val="00E85D29"/>
    <w:rsid w:val="00E8726E"/>
    <w:rsid w:val="00EA6031"/>
    <w:rsid w:val="00EB12DF"/>
    <w:rsid w:val="00ED16A6"/>
    <w:rsid w:val="00ED2176"/>
    <w:rsid w:val="00ED28A3"/>
    <w:rsid w:val="00ED6A43"/>
    <w:rsid w:val="00EE3C8A"/>
    <w:rsid w:val="00EF3442"/>
    <w:rsid w:val="00EF600A"/>
    <w:rsid w:val="00EF6096"/>
    <w:rsid w:val="00F102FF"/>
    <w:rsid w:val="00F2139E"/>
    <w:rsid w:val="00F30EE0"/>
    <w:rsid w:val="00F348F2"/>
    <w:rsid w:val="00F4010B"/>
    <w:rsid w:val="00F40350"/>
    <w:rsid w:val="00F41BD7"/>
    <w:rsid w:val="00F452AA"/>
    <w:rsid w:val="00F5544F"/>
    <w:rsid w:val="00F56A8F"/>
    <w:rsid w:val="00F8046D"/>
    <w:rsid w:val="00F91C8C"/>
    <w:rsid w:val="00F938C9"/>
    <w:rsid w:val="00F94EE3"/>
    <w:rsid w:val="00F96763"/>
    <w:rsid w:val="00F97387"/>
    <w:rsid w:val="00FA201E"/>
    <w:rsid w:val="00FA4F84"/>
    <w:rsid w:val="00FC01FA"/>
    <w:rsid w:val="00FD25A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CDDC3D"/>
  <w15:chartTrackingRefBased/>
  <w15:docId w15:val="{E851304D-2B0E-4AF5-ADC6-F1822D04BF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2176"/>
    <w:rPr>
      <w:sz w:val="24"/>
      <w:szCs w:val="24"/>
    </w:rPr>
  </w:style>
  <w:style w:type="paragraph" w:styleId="Heading1">
    <w:name w:val="heading 1"/>
    <w:basedOn w:val="Normal"/>
    <w:next w:val="Normal"/>
    <w:link w:val="Heading1Char"/>
    <w:qFormat/>
    <w:rsid w:val="00EA6031"/>
    <w:pPr>
      <w:keepNext/>
      <w:numPr>
        <w:numId w:val="26"/>
      </w:numPr>
      <w:pBdr>
        <w:top w:val="single" w:sz="4" w:space="1" w:color="auto"/>
        <w:left w:val="single" w:sz="4" w:space="4" w:color="auto"/>
        <w:bottom w:val="single" w:sz="4" w:space="1" w:color="auto"/>
        <w:right w:val="single" w:sz="4" w:space="4" w:color="auto"/>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numPr>
        <w:ilvl w:val="1"/>
        <w:numId w:val="26"/>
      </w:numPr>
      <w:pBdr>
        <w:top w:val="dotted" w:sz="4" w:space="1" w:color="auto"/>
        <w:left w:val="dotted" w:sz="4" w:space="4" w:color="auto"/>
        <w:bottom w:val="dotted" w:sz="4" w:space="1" w:color="auto"/>
        <w:right w:val="dotted" w:sz="4" w:space="4" w:color="auto"/>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6031"/>
    <w:pPr>
      <w:keepNext/>
      <w:numPr>
        <w:ilvl w:val="2"/>
        <w:numId w:val="26"/>
      </w:numPr>
      <w:pBdr>
        <w:top w:val="dashed" w:sz="4" w:space="1" w:color="auto"/>
        <w:left w:val="dashed" w:sz="4" w:space="4" w:color="auto"/>
        <w:bottom w:val="dashed" w:sz="4" w:space="1" w:color="auto"/>
        <w:right w:val="dashed" w:sz="4" w:space="4" w:color="auto"/>
      </w:pBdr>
      <w:shd w:val="clear" w:color="auto" w:fill="99CCFF"/>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A6031"/>
    <w:pPr>
      <w:keepNext/>
      <w:numPr>
        <w:ilvl w:val="3"/>
        <w:numId w:val="26"/>
      </w:numPr>
      <w:pBdr>
        <w:top w:val="dashSmallGap" w:sz="4" w:space="1" w:color="auto"/>
        <w:left w:val="dashSmallGap" w:sz="4" w:space="4" w:color="auto"/>
        <w:bottom w:val="dashSmallGap" w:sz="4" w:space="1" w:color="auto"/>
        <w:right w:val="dashSmallGap" w:sz="4" w:space="4" w:color="auto"/>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numPr>
        <w:ilvl w:val="4"/>
        <w:numId w:val="26"/>
      </w:numPr>
      <w:pBdr>
        <w:top w:val="dotDash" w:sz="4" w:space="1" w:color="auto"/>
        <w:left w:val="dotDash" w:sz="4" w:space="4" w:color="auto"/>
        <w:bottom w:val="dotDash" w:sz="4" w:space="1" w:color="auto"/>
        <w:right w:val="dotDash" w:sz="4" w:space="4" w:color="auto"/>
      </w:pBdr>
      <w:shd w:val="clear" w:color="auto" w:fill="008000"/>
      <w:spacing w:before="240" w:after="60"/>
      <w:outlineLvl w:val="4"/>
    </w:pPr>
    <w:rPr>
      <w:b/>
      <w:bCs/>
      <w:i/>
      <w:iCs/>
      <w:sz w:val="26"/>
      <w:szCs w:val="26"/>
    </w:rPr>
  </w:style>
  <w:style w:type="paragraph" w:styleId="Heading6">
    <w:name w:val="heading 6"/>
    <w:basedOn w:val="Normal"/>
    <w:next w:val="Normal"/>
    <w:link w:val="Heading6Char"/>
    <w:semiHidden/>
    <w:unhideWhenUsed/>
    <w:qFormat/>
    <w:rsid w:val="0065077F"/>
    <w:pPr>
      <w:keepNext/>
      <w:keepLines/>
      <w:numPr>
        <w:ilvl w:val="5"/>
        <w:numId w:val="26"/>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65077F"/>
    <w:pPr>
      <w:keepNext/>
      <w:keepLines/>
      <w:numPr>
        <w:ilvl w:val="6"/>
        <w:numId w:val="26"/>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65077F"/>
    <w:pPr>
      <w:keepNext/>
      <w:keepLines/>
      <w:numPr>
        <w:ilvl w:val="7"/>
        <w:numId w:val="2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5077F"/>
    <w:pPr>
      <w:keepNext/>
      <w:keepLines/>
      <w:numPr>
        <w:ilvl w:val="8"/>
        <w:numId w:val="2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031"/>
    <w:rPr>
      <w:rFonts w:ascii="Arial" w:hAnsi="Arial" w:cs="Arial"/>
      <w:b/>
      <w:bCs/>
      <w:kern w:val="32"/>
      <w:sz w:val="32"/>
      <w:szCs w:val="32"/>
      <w:shd w:val="clear" w:color="auto" w:fill="3366FF"/>
    </w:rPr>
  </w:style>
  <w:style w:type="character" w:customStyle="1" w:styleId="Heading2Char">
    <w:name w:val="Heading 2 Char"/>
    <w:basedOn w:val="DefaultParagraphFont"/>
    <w:link w:val="Heading2"/>
    <w:rsid w:val="00EA6031"/>
    <w:rPr>
      <w:rFonts w:ascii="Arial" w:hAnsi="Arial" w:cs="Arial"/>
      <w:b/>
      <w:bCs/>
      <w:i/>
      <w:iCs/>
      <w:sz w:val="28"/>
      <w:szCs w:val="28"/>
      <w:shd w:val="clear" w:color="auto" w:fill="800080"/>
    </w:rPr>
  </w:style>
  <w:style w:type="character" w:customStyle="1" w:styleId="Heading3Char">
    <w:name w:val="Heading 3 Char"/>
    <w:basedOn w:val="DefaultParagraphFont"/>
    <w:link w:val="Heading3"/>
    <w:rsid w:val="00EA6031"/>
    <w:rPr>
      <w:rFonts w:ascii="Arial" w:hAnsi="Arial" w:cs="Arial"/>
      <w:b/>
      <w:bCs/>
      <w:sz w:val="26"/>
      <w:szCs w:val="26"/>
      <w:shd w:val="clear" w:color="auto" w:fill="99CCFF"/>
    </w:rPr>
  </w:style>
  <w:style w:type="character" w:customStyle="1" w:styleId="Heading4Char">
    <w:name w:val="Heading 4 Char"/>
    <w:basedOn w:val="DefaultParagraphFont"/>
    <w:link w:val="Heading4"/>
    <w:rsid w:val="00EA6031"/>
    <w:rPr>
      <w:b/>
      <w:bCs/>
      <w:sz w:val="28"/>
      <w:szCs w:val="28"/>
      <w:shd w:val="clear" w:color="auto" w:fill="FF0000"/>
    </w:rPr>
  </w:style>
  <w:style w:type="character" w:customStyle="1" w:styleId="Heading5Char">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CE5CAB"/>
    <w:pPr>
      <w:ind w:left="720"/>
      <w:contextualSpacing/>
    </w:pPr>
  </w:style>
  <w:style w:type="table" w:styleId="TableGrid">
    <w:name w:val="Table Grid"/>
    <w:basedOn w:val="TableNormal"/>
    <w:uiPriority w:val="59"/>
    <w:rsid w:val="00CE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B28EA"/>
    <w:rPr>
      <w:color w:val="0000FF" w:themeColor="hyperlink"/>
      <w:u w:val="single"/>
    </w:rPr>
  </w:style>
  <w:style w:type="character" w:styleId="FollowedHyperlink">
    <w:name w:val="FollowedHyperlink"/>
    <w:basedOn w:val="DefaultParagraphFont"/>
    <w:uiPriority w:val="99"/>
    <w:semiHidden/>
    <w:unhideWhenUsed/>
    <w:rsid w:val="00550041"/>
    <w:rPr>
      <w:color w:val="800080" w:themeColor="followedHyperlink"/>
      <w:u w:val="single"/>
    </w:rPr>
  </w:style>
  <w:style w:type="character" w:customStyle="1" w:styleId="Heading6Char">
    <w:name w:val="Heading 6 Char"/>
    <w:basedOn w:val="DefaultParagraphFont"/>
    <w:link w:val="Heading6"/>
    <w:semiHidden/>
    <w:rsid w:val="0065077F"/>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semiHidden/>
    <w:rsid w:val="0065077F"/>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semiHidden/>
    <w:rsid w:val="0065077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5077F"/>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033F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image" Target="media/image35.wmf"/><Relationship Id="rId68" Type="http://schemas.openxmlformats.org/officeDocument/2006/relationships/image" Target="media/image39.png"/><Relationship Id="rId84" Type="http://schemas.openxmlformats.org/officeDocument/2006/relationships/image" Target="media/image53.wmf"/><Relationship Id="rId89" Type="http://schemas.openxmlformats.org/officeDocument/2006/relationships/image" Target="media/image56.png"/><Relationship Id="rId16" Type="http://schemas.openxmlformats.org/officeDocument/2006/relationships/oleObject" Target="embeddings/oleObject1.bin"/><Relationship Id="rId11" Type="http://schemas.openxmlformats.org/officeDocument/2006/relationships/image" Target="media/image1.png"/><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8.png"/><Relationship Id="rId58" Type="http://schemas.openxmlformats.org/officeDocument/2006/relationships/image" Target="media/image31.png"/><Relationship Id="rId74" Type="http://schemas.openxmlformats.org/officeDocument/2006/relationships/image" Target="media/image43.png"/><Relationship Id="rId79" Type="http://schemas.openxmlformats.org/officeDocument/2006/relationships/image" Target="media/image48.png"/><Relationship Id="rId5" Type="http://schemas.openxmlformats.org/officeDocument/2006/relationships/numbering" Target="numbering.xml"/><Relationship Id="rId90" Type="http://schemas.openxmlformats.org/officeDocument/2006/relationships/fontTable" Target="fontTable.xm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png"/><Relationship Id="rId43" Type="http://schemas.openxmlformats.org/officeDocument/2006/relationships/oleObject" Target="embeddings/oleObject13.bin"/><Relationship Id="rId48" Type="http://schemas.openxmlformats.org/officeDocument/2006/relationships/image" Target="media/image23.png"/><Relationship Id="rId56" Type="http://schemas.openxmlformats.org/officeDocument/2006/relationships/image" Target="media/image29.png"/><Relationship Id="rId64" Type="http://schemas.openxmlformats.org/officeDocument/2006/relationships/oleObject" Target="embeddings/oleObject16.bin"/><Relationship Id="rId69" Type="http://schemas.openxmlformats.org/officeDocument/2006/relationships/image" Target="media/image40.wmf"/><Relationship Id="rId77" Type="http://schemas.openxmlformats.org/officeDocument/2006/relationships/image" Target="media/image46.png"/><Relationship Id="rId8" Type="http://schemas.openxmlformats.org/officeDocument/2006/relationships/webSettings" Target="webSettings.xml"/><Relationship Id="rId51" Type="http://schemas.openxmlformats.org/officeDocument/2006/relationships/image" Target="media/image26.png"/><Relationship Id="rId72" Type="http://schemas.openxmlformats.org/officeDocument/2006/relationships/oleObject" Target="embeddings/oleObject18.bin"/><Relationship Id="rId80" Type="http://schemas.openxmlformats.org/officeDocument/2006/relationships/image" Target="media/image49.png"/><Relationship Id="rId85"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32.png"/><Relationship Id="rId67" Type="http://schemas.openxmlformats.org/officeDocument/2006/relationships/image" Target="media/image38.png"/><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hyperlink" Target="https://www.youtube.com/watch?v=fpnE6UAfbtU" TargetMode="External"/><Relationship Id="rId62" Type="http://schemas.openxmlformats.org/officeDocument/2006/relationships/oleObject" Target="embeddings/oleObject15.bin"/><Relationship Id="rId70" Type="http://schemas.openxmlformats.org/officeDocument/2006/relationships/oleObject" Target="embeddings/oleObject17.bin"/><Relationship Id="rId75" Type="http://schemas.openxmlformats.org/officeDocument/2006/relationships/image" Target="media/image44.png"/><Relationship Id="rId83" Type="http://schemas.openxmlformats.org/officeDocument/2006/relationships/image" Target="media/image52.png"/><Relationship Id="rId88" Type="http://schemas.openxmlformats.org/officeDocument/2006/relationships/image" Target="media/image55.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image" Target="media/image24.png"/><Relationship Id="rId57" Type="http://schemas.openxmlformats.org/officeDocument/2006/relationships/image" Target="media/image30.png"/><Relationship Id="rId10" Type="http://schemas.openxmlformats.org/officeDocument/2006/relationships/hyperlink" Target="https://youtu.be/5MMd51m0YhU" TargetMode="External"/><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7.png"/><Relationship Id="rId60" Type="http://schemas.openxmlformats.org/officeDocument/2006/relationships/image" Target="media/image33.png"/><Relationship Id="rId65" Type="http://schemas.openxmlformats.org/officeDocument/2006/relationships/image" Target="media/image36.pn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hyperlink" Target="https://www.youtube.com/watch?v=9BZV7hhDHb0&amp;list=PLhbHWgMknRJT_eKLFXB843NkaNHfJ37Pw&amp;index=33" TargetMode="External"/><Relationship Id="rId13" Type="http://schemas.openxmlformats.org/officeDocument/2006/relationships/hyperlink" Target="https://youtu.be/KM0DdEaY5sY?t=604" TargetMode="External"/><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5.png"/><Relationship Id="rId55" Type="http://schemas.openxmlformats.org/officeDocument/2006/relationships/hyperlink" Target="https://youtu.be/Hi7rK0hZnfc?t=404" TargetMode="External"/><Relationship Id="rId76" Type="http://schemas.openxmlformats.org/officeDocument/2006/relationships/image" Target="media/image45.png"/><Relationship Id="rId7" Type="http://schemas.openxmlformats.org/officeDocument/2006/relationships/settings" Target="settings.xml"/><Relationship Id="rId71"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7.png"/><Relationship Id="rId87" Type="http://schemas.openxmlformats.org/officeDocument/2006/relationships/oleObject" Target="embeddings/oleObject20.bin"/><Relationship Id="rId61" Type="http://schemas.openxmlformats.org/officeDocument/2006/relationships/image" Target="media/image34.wmf"/><Relationship Id="rId82" Type="http://schemas.openxmlformats.org/officeDocument/2006/relationships/image" Target="media/image51.png"/><Relationship Id="rId1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6C7AD9E5C12BB4CB525C5F2AD941421" ma:contentTypeVersion="4" ma:contentTypeDescription="Create a new document." ma:contentTypeScope="" ma:versionID="fc6f27d4d3a267103d71809e842451bc">
  <xsd:schema xmlns:xsd="http://www.w3.org/2001/XMLSchema" xmlns:xs="http://www.w3.org/2001/XMLSchema" xmlns:p="http://schemas.microsoft.com/office/2006/metadata/properties" xmlns:ns2="9763b7cb-f41b-4177-a683-8faf2b2ab272" targetNamespace="http://schemas.microsoft.com/office/2006/metadata/properties" ma:root="true" ma:fieldsID="e89ebdc2f370b435a19ada0142d2785e" ns2:_="">
    <xsd:import namespace="9763b7cb-f41b-4177-a683-8faf2b2ab27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63b7cb-f41b-4177-a683-8faf2b2ab2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CD80E45-37BD-4473-BEF5-0113E445A7F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22A80E2-AA4B-4C4B-8DB1-A4BCF678AE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63b7cb-f41b-4177-a683-8faf2b2ab2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B7072DE-3ADA-4DD4-ADDC-46B004F4FCBD}">
  <ds:schemaRefs>
    <ds:schemaRef ds:uri="http://schemas.openxmlformats.org/officeDocument/2006/bibliography"/>
  </ds:schemaRefs>
</ds:datastoreItem>
</file>

<file path=customXml/itemProps4.xml><?xml version="1.0" encoding="utf-8"?>
<ds:datastoreItem xmlns:ds="http://schemas.openxmlformats.org/officeDocument/2006/customXml" ds:itemID="{A612E2A0-07AA-4698-B678-D438B4C100F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465</TotalTime>
  <Pages>20</Pages>
  <Words>3425</Words>
  <Characters>19525</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Minnick</dc:creator>
  <cp:keywords/>
  <dc:description/>
  <cp:lastModifiedBy>Alexander Bartella</cp:lastModifiedBy>
  <cp:revision>146</cp:revision>
  <dcterms:created xsi:type="dcterms:W3CDTF">2020-10-13T18:43:00Z</dcterms:created>
  <dcterms:modified xsi:type="dcterms:W3CDTF">2022-11-03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6C7AD9E5C12BB4CB525C5F2AD941421</vt:lpwstr>
  </property>
  <property fmtid="{D5CDD505-2E9C-101B-9397-08002B2CF9AE}" pid="3" name="ZOTERO_PREF_1">
    <vt:lpwstr>&lt;data data-version="3" zotero-version="5.0.96"&gt;&lt;session id="HjlC9Xzi"/&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ies>
</file>